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631" w:type="dxa"/>
        <w:jc w:val="center"/>
        <w:tblLayout w:type="fixed"/>
        <w:tblLook w:val="04A0" w:firstRow="1" w:lastRow="0" w:firstColumn="1" w:lastColumn="0" w:noHBand="0" w:noVBand="1"/>
      </w:tblPr>
      <w:tblGrid>
        <w:gridCol w:w="437"/>
        <w:gridCol w:w="5384"/>
        <w:gridCol w:w="4810"/>
      </w:tblGrid>
      <w:tr w:rsidR="00523683" w:rsidRPr="00853506" w14:paraId="7D07D916" w14:textId="77777777" w:rsidTr="00AA1B75">
        <w:trPr>
          <w:jc w:val="center"/>
        </w:trPr>
        <w:tc>
          <w:tcPr>
            <w:tcW w:w="10631" w:type="dxa"/>
            <w:gridSpan w:val="3"/>
          </w:tcPr>
          <w:p w14:paraId="06797846" w14:textId="2445A65C" w:rsidR="00523683" w:rsidRPr="00853506" w:rsidRDefault="00DE33E1" w:rsidP="00B52336">
            <w:pPr>
              <w:jc w:val="center"/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مرور فصل 1</w:t>
            </w:r>
          </w:p>
        </w:tc>
      </w:tr>
      <w:tr w:rsidR="00857B3B" w:rsidRPr="00853506" w14:paraId="4B920382" w14:textId="77777777" w:rsidTr="00853506">
        <w:trPr>
          <w:jc w:val="center"/>
        </w:trPr>
        <w:tc>
          <w:tcPr>
            <w:tcW w:w="437" w:type="dxa"/>
          </w:tcPr>
          <w:p w14:paraId="70348752" w14:textId="5E614AF6" w:rsidR="00857B3B" w:rsidRPr="00853506" w:rsidRDefault="00857B3B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B9D5F1B" w14:textId="77777777" w:rsidR="00857B3B" w:rsidRPr="00853506" w:rsidRDefault="00857B3B" w:rsidP="00857B3B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درستی یا نادرستی عبارات زیر را مشخص کنید.</w:t>
            </w:r>
          </w:p>
          <w:p w14:paraId="321E75AB" w14:textId="77777777" w:rsidR="00B651EA" w:rsidRPr="00853506" w:rsidRDefault="00857B3B" w:rsidP="00B651EA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الف) </w:t>
            </w:r>
            <w:r w:rsidR="00B651EA" w:rsidRPr="00853506">
              <w:rPr>
                <w:rFonts w:hint="cs"/>
                <w:b/>
                <w:bCs/>
                <w:rtl/>
              </w:rPr>
              <w:t>نام دیگر راهبرد الگویابی، تفکر نظام دار است.</w:t>
            </w:r>
            <w:r w:rsidRPr="00853506">
              <w:rPr>
                <w:rFonts w:hint="cs"/>
                <w:b/>
                <w:bCs/>
                <w:rtl/>
              </w:rPr>
              <w:t xml:space="preserve"> (          )</w:t>
            </w:r>
          </w:p>
          <w:p w14:paraId="2A3843E9" w14:textId="4F51FEA0" w:rsidR="003D4530" w:rsidRPr="00853506" w:rsidRDefault="00B651EA" w:rsidP="00B651EA">
            <w:pPr>
              <w:rPr>
                <w:b/>
                <w:bCs/>
                <w:rtl/>
              </w:rPr>
            </w:pPr>
            <w:r w:rsidRPr="00853506">
              <w:rPr>
                <w:rFonts w:asciiTheme="majorBidi" w:hAnsiTheme="majorBidi" w:hint="cs"/>
                <w:bCs/>
                <w:rtl/>
                <w:lang w:bidi="fa-IR"/>
              </w:rPr>
              <w:t>ب) در مسئله هایی که لازم است همه پاسخ های ممکن را بنویسیم از راهبرد الگویابی استفاده می کنیم.</w:t>
            </w:r>
            <w:r w:rsidRPr="00853506">
              <w:rPr>
                <w:rFonts w:hint="cs"/>
                <w:b/>
                <w:bCs/>
                <w:rtl/>
              </w:rPr>
              <w:t xml:space="preserve"> (      )</w:t>
            </w:r>
            <w:r w:rsidR="00857B3B" w:rsidRPr="00853506">
              <w:rPr>
                <w:rFonts w:hint="cs"/>
                <w:b/>
                <w:bCs/>
                <w:rtl/>
              </w:rPr>
              <w:t xml:space="preserve">       </w:t>
            </w:r>
          </w:p>
        </w:tc>
      </w:tr>
      <w:tr w:rsidR="00B651EA" w:rsidRPr="00853506" w14:paraId="55526299" w14:textId="77777777" w:rsidTr="00853506">
        <w:trPr>
          <w:trHeight w:val="1114"/>
          <w:jc w:val="center"/>
        </w:trPr>
        <w:tc>
          <w:tcPr>
            <w:tcW w:w="437" w:type="dxa"/>
          </w:tcPr>
          <w:p w14:paraId="2065984A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2C498D69" w14:textId="72EA2B2D" w:rsidR="00B651EA" w:rsidRPr="00853506" w:rsidRDefault="00B651EA" w:rsidP="00B651EA">
            <w:pPr>
              <w:rPr>
                <w:rtl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767D62E2" wp14:editId="7F28E7CB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161290</wp:posOffset>
                      </wp:positionV>
                      <wp:extent cx="1470025" cy="438150"/>
                      <wp:effectExtent l="0" t="0" r="15875" b="1905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70025" cy="438150"/>
                                <a:chOff x="0" y="0"/>
                                <a:chExt cx="1470025" cy="438150"/>
                              </a:xfrm>
                            </wpg:grpSpPr>
                            <wps:wsp>
                              <wps:cNvPr id="3" name="Oval 3"/>
                              <wps:cNvSpPr/>
                              <wps:spPr>
                                <a:xfrm>
                                  <a:off x="0" y="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Oval 4"/>
                              <wps:cNvSpPr/>
                              <wps:spPr>
                                <a:xfrm>
                                  <a:off x="447675" y="9525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Oval 6"/>
                              <wps:cNvSpPr/>
                              <wps:spPr>
                                <a:xfrm>
                                  <a:off x="390525" y="15240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Oval 10"/>
                              <wps:cNvSpPr/>
                              <wps:spPr>
                                <a:xfrm>
                                  <a:off x="542925" y="142875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Oval 11"/>
                              <wps:cNvSpPr/>
                              <wps:spPr>
                                <a:xfrm>
                                  <a:off x="1181100" y="28575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Oval 12"/>
                              <wps:cNvSpPr/>
                              <wps:spPr>
                                <a:xfrm>
                                  <a:off x="1114425" y="161925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Oval 13"/>
                              <wps:cNvSpPr/>
                              <wps:spPr>
                                <a:xfrm>
                                  <a:off x="1257300" y="17145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Oval 14"/>
                              <wps:cNvSpPr/>
                              <wps:spPr>
                                <a:xfrm>
                                  <a:off x="1362075" y="32385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Oval 15"/>
                              <wps:cNvSpPr/>
                              <wps:spPr>
                                <a:xfrm>
                                  <a:off x="1200150" y="32385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Oval 16"/>
                              <wps:cNvSpPr/>
                              <wps:spPr>
                                <a:xfrm>
                                  <a:off x="1038225" y="304800"/>
                                  <a:ext cx="107950" cy="1143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D70D793" id="Group 5" o:spid="_x0000_s1026" style="position:absolute;left:0;text-align:left;margin-left:4.15pt;margin-top:12.7pt;width:115.75pt;height:34.5pt;z-index:251820032" coordsize="14700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">
                      <v:oval id="Oval 3" o:spid="_x0000_s1027" style="position:absolute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" fillcolor="#4f81bd [3204]" strokecolor="#243f60 [1604]" strokeweight="2pt"/>
                      <v:oval id="Oval 4" o:spid="_x0000_s1028" style="position:absolute;left:4476;top:95;width:1080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" fillcolor="#4f81bd [3204]" strokecolor="#243f60 [1604]" strokeweight="2pt"/>
                      <v:oval id="Oval 6" o:spid="_x0000_s1029" style="position:absolute;left:3905;top:1524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" fillcolor="#4f81bd [3204]" strokecolor="#243f60 [1604]" strokeweight="2pt"/>
                      <v:oval id="Oval 10" o:spid="_x0000_s1030" style="position:absolute;left:5429;top:1428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" fillcolor="#4f81bd [3204]" strokecolor="#243f60 [1604]" strokeweight="2pt"/>
                      <v:oval id="Oval 11" o:spid="_x0000_s1031" style="position:absolute;left:11811;top:285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" fillcolor="#4f81bd [3204]" strokecolor="#243f60 [1604]" strokeweight="2pt"/>
                      <v:oval id="Oval 12" o:spid="_x0000_s1032" style="position:absolute;left:11144;top:1619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" fillcolor="#4f81bd [3204]" strokecolor="#243f60 [1604]" strokeweight="2pt"/>
                      <v:oval id="Oval 13" o:spid="_x0000_s1033" style="position:absolute;left:12573;top:1714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T5gwwAAANsAAAAPAAAAZHJzL2Rvd25yZXYueG1sRE9Na8JA&#10;EL0L/odlBC+iGy0E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QkU+YMMAAADbAAAADwAA&#10;AAAAAAAAAAAAAAAHAgAAZHJzL2Rvd25yZXYueG1sUEsFBgAAAAADAAMAtwAAAPcCAAAAAA==&#10;" fillcolor="#4f81bd [3204]" strokecolor="#243f60 [1604]" strokeweight="2pt"/>
                      <v:oval id="Oval 14" o:spid="_x0000_s1034" style="position:absolute;left:13620;top:3238;width:1080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KYUwwAAANsAAAAPAAAAZHJzL2Rvd25yZXYueG1sRE9Na8JA&#10;EL0L/odlBC+iG6UE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zaymFMMAAADbAAAADwAA&#10;AAAAAAAAAAAAAAAHAgAAZHJzL2Rvd25yZXYueG1sUEsFBgAAAAADAAMAtwAAAPcCAAAAAA==&#10;" fillcolor="#4f81bd [3204]" strokecolor="#243f60 [1604]" strokeweight="2pt"/>
                      <v:oval id="Oval 15" o:spid="_x0000_s1035" style="position:absolute;left:12001;top:3238;width:1080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AOPwwAAANsAAAAPAAAAZHJzL2Rvd25yZXYueG1sRE9Na8JA&#10;EL0L/odlBC+iG4UG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ouADj8MAAADbAAAADwAA&#10;AAAAAAAAAAAAAAAHAgAAZHJzL2Rvd25yZXYueG1sUEsFBgAAAAADAAMAtwAAAPcCAAAAAA==&#10;" fillcolor="#4f81bd [3204]" strokecolor="#243f60 [1604]" strokeweight="2pt"/>
                      <v:oval id="Oval 16" o:spid="_x0000_s1036" style="position:absolute;left:10382;top:3048;width:1079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" fillcolor="#4f81bd [3204]" strokecolor="#243f60 [1604]" strokeweight="2pt"/>
                    </v:group>
                  </w:pict>
                </mc:Fallback>
              </mc:AlternateContent>
            </w:r>
            <w:r w:rsidRPr="00853506">
              <w:rPr>
                <w:rFonts w:asciiTheme="minorHAnsi" w:eastAsiaTheme="minorHAnsi" w:hAnsiTheme="minorHAnsi"/>
                <w:b/>
                <w:bCs/>
                <w:lang w:bidi="fa-IR"/>
              </w:rPr>
              <w:t xml:space="preserve"> </w:t>
            </w:r>
            <w:r w:rsidRPr="00853506">
              <w:rPr>
                <w:rFonts w:asciiTheme="minorHAnsi" w:eastAsiaTheme="minorHAnsi" w:hAnsiTheme="minorHAnsi" w:hint="cs"/>
                <w:b/>
                <w:bCs/>
                <w:rtl/>
                <w:lang w:bidi="fa-IR"/>
              </w:rPr>
              <w:t>شکل پنجم الگوی روبرو از چند دایره تشکیل می شود؟</w:t>
            </w:r>
          </w:p>
          <w:p w14:paraId="74900D12" w14:textId="5EC0A18B" w:rsidR="00B651EA" w:rsidRPr="00853506" w:rsidRDefault="00B651EA" w:rsidP="00B651EA">
            <w:pPr>
              <w:rPr>
                <w:rFonts w:asciiTheme="minorHAnsi" w:eastAsiaTheme="minorHAnsi" w:hAnsiTheme="minorHAnsi"/>
                <w:b/>
                <w:bCs/>
                <w:noProof/>
                <w:rtl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rtl/>
                <w:lang w:bidi="fa-IR"/>
              </w:rPr>
              <w:t>1)</w:t>
            </w: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t xml:space="preserve"> 5                          2) 10                           3) 14                              4) 15</w:t>
            </w:r>
          </w:p>
        </w:tc>
      </w:tr>
      <w:tr w:rsidR="00B651EA" w:rsidRPr="00853506" w14:paraId="2E27A384" w14:textId="77777777" w:rsidTr="00853506">
        <w:trPr>
          <w:trHeight w:val="1114"/>
          <w:jc w:val="center"/>
        </w:trPr>
        <w:tc>
          <w:tcPr>
            <w:tcW w:w="437" w:type="dxa"/>
          </w:tcPr>
          <w:p w14:paraId="4C8561F1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7A727F2" w14:textId="77777777" w:rsidR="00B651EA" w:rsidRPr="00853506" w:rsidRDefault="00B651EA" w:rsidP="00B651EA">
            <w:pPr>
              <w:rPr>
                <w:rFonts w:asciiTheme="minorHAnsi" w:eastAsiaTheme="minorHAnsi" w:hAnsiTheme="minorHAnsi"/>
                <w:b/>
                <w:bCs/>
                <w:noProof/>
                <w:rtl/>
                <w:lang w:val="fa-IR" w:bidi="fa-IR"/>
              </w:rPr>
            </w:pPr>
            <w:r w:rsidRPr="00853506">
              <w:rPr>
                <w:rFonts w:hint="cs"/>
                <w:b/>
                <w:bCs/>
                <w:rtl/>
              </w:rPr>
              <w:t>توپی از ارتفاع 32 متری زمین رها می شود و پس از هر بار زمین خوردن نصف ارتفاع قبلی بالا می آید؛ این توپ از لحظه رها شدن تا چهارمین بار که زمین می خورد چقدر حرکت کرده است؟( رسم شکل)</w:t>
            </w:r>
          </w:p>
          <w:p w14:paraId="19636545" w14:textId="77777777" w:rsidR="00B651EA" w:rsidRPr="00853506" w:rsidRDefault="00B651EA" w:rsidP="00B651EA">
            <w:pPr>
              <w:rPr>
                <w:rFonts w:asciiTheme="minorHAnsi" w:eastAsiaTheme="minorHAnsi" w:hAnsiTheme="minorHAnsi"/>
                <w:b/>
                <w:bCs/>
                <w:noProof/>
                <w:rtl/>
                <w:lang w:val="fa-IR" w:bidi="fa-IR"/>
              </w:rPr>
            </w:pPr>
          </w:p>
          <w:p w14:paraId="340B3CC8" w14:textId="7E0AD089" w:rsidR="00B651EA" w:rsidRPr="00853506" w:rsidRDefault="00B651EA" w:rsidP="00B651EA">
            <w:pPr>
              <w:rPr>
                <w:rFonts w:asciiTheme="minorHAnsi" w:eastAsiaTheme="minorHAnsi" w:hAnsiTheme="minorHAnsi"/>
                <w:b/>
                <w:bCs/>
                <w:noProof/>
                <w:rtl/>
                <w:lang w:val="fa-IR" w:bidi="fa-IR"/>
              </w:rPr>
            </w:pPr>
            <w:r w:rsidRPr="00853506">
              <w:rPr>
                <w:rFonts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822080" behindDoc="0" locked="0" layoutInCell="1" allowOverlap="1" wp14:anchorId="13D020CF" wp14:editId="00F149CB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335280</wp:posOffset>
                      </wp:positionV>
                      <wp:extent cx="1757442" cy="1085937"/>
                      <wp:effectExtent l="0" t="0" r="0" b="1905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57442" cy="1085937"/>
                                <a:chOff x="0" y="0"/>
                                <a:chExt cx="1757442" cy="1085937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0" y="0"/>
                                  <a:ext cx="1757442" cy="1085937"/>
                                  <a:chOff x="0" y="0"/>
                                  <a:chExt cx="1757442" cy="1085937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1080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0" y="29689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A5AC9F" w14:textId="77777777" w:rsidR="00AA1B75" w:rsidRPr="00DF420A" w:rsidRDefault="00AA1B75" w:rsidP="00B651EA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86888" y="17813"/>
                                    <a:ext cx="516577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7FDE47" w14:textId="77777777" w:rsidR="00AA1B75" w:rsidRPr="00DF420A" w:rsidRDefault="00AA1B75" w:rsidP="00B651EA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98BCC9" w14:textId="77777777" w:rsidR="00AA1B75" w:rsidRPr="00DF420A" w:rsidRDefault="00AA1B75" w:rsidP="00B651EA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حاصل 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13D020CF" id="Group 8" o:spid="_x0000_s1026" style="position:absolute;left:0;text-align:left;margin-left:12.45pt;margin-top:26.4pt;width:138.4pt;height:85.5pt;z-index:251822080;mso-width-relative:margin" coordsize="17574,1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" strokecolor="black [3213]"/>
                      <v:group id="_x0000_s1028" style="position:absolute;width:17574;height:10859" coordsize="17574,1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" strokecolor="black [3213]"/>
                        <v:line id="Straight Connector 5" o:spid="_x0000_s1030" style="position:absolute;visibility:visible;mso-wrap-style:square" from="10447,59" to="10447,10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" strokecolor="black [3213]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top:296;width:5165;height:28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2AA5AC9F" w14:textId="77777777" w:rsidR="00AA1B75" w:rsidRPr="00DF420A" w:rsidRDefault="00AA1B75" w:rsidP="00B651EA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868;top:178;width:5166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077FDE47" w14:textId="77777777" w:rsidR="00AA1B75" w:rsidRPr="00DF420A" w:rsidRDefault="00AA1B75" w:rsidP="00B651EA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5798BCC9" w14:textId="77777777" w:rsidR="00AA1B75" w:rsidRPr="00DF420A" w:rsidRDefault="00AA1B75" w:rsidP="00B651EA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حاصل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B651EA" w:rsidRPr="00853506" w14:paraId="2F22F3B6" w14:textId="77777777" w:rsidTr="00853506">
        <w:trPr>
          <w:trHeight w:val="1114"/>
          <w:jc w:val="center"/>
        </w:trPr>
        <w:tc>
          <w:tcPr>
            <w:tcW w:w="437" w:type="dxa"/>
          </w:tcPr>
          <w:p w14:paraId="49ECB8BD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200C98E5" w14:textId="76341DA5" w:rsidR="00B651EA" w:rsidRPr="00853506" w:rsidRDefault="00B651EA" w:rsidP="00B651EA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  <w:lang w:bidi="fa-IR"/>
              </w:rPr>
              <w:t>دو عدد طبیعی بیابید که حاصل ضرب آن ها 16  و حاصل جمع آن ها کمترین</w:t>
            </w:r>
          </w:p>
          <w:p w14:paraId="1E524968" w14:textId="5E4E5474" w:rsidR="00B651EA" w:rsidRPr="00853506" w:rsidRDefault="00B651EA" w:rsidP="00B651EA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  <w:lang w:bidi="fa-IR"/>
              </w:rPr>
              <w:t xml:space="preserve"> مقدار باشد.( الگو سازی)</w:t>
            </w:r>
            <w:r w:rsidRPr="00853506">
              <w:rPr>
                <w:rFonts w:hint="cs"/>
                <w:b/>
                <w:bCs/>
                <w:noProof/>
                <w:rtl/>
                <w:lang w:val="fa-IR" w:bidi="fa-IR"/>
                <w14:ligatures w14:val="standardContextual"/>
              </w:rPr>
              <w:t xml:space="preserve"> </w:t>
            </w:r>
          </w:p>
          <w:p w14:paraId="121001DD" w14:textId="37CF857F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065C3DEE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1978174F" w14:textId="0B243043" w:rsidR="00B651EA" w:rsidRPr="00853506" w:rsidRDefault="00B651EA" w:rsidP="00B651EA">
            <w:pPr>
              <w:rPr>
                <w:b/>
                <w:bCs/>
                <w:rtl/>
              </w:rPr>
            </w:pPr>
          </w:p>
        </w:tc>
      </w:tr>
      <w:tr w:rsidR="00B651EA" w:rsidRPr="00853506" w14:paraId="0F2E2169" w14:textId="77777777" w:rsidTr="00853506">
        <w:trPr>
          <w:trHeight w:val="1114"/>
          <w:jc w:val="center"/>
        </w:trPr>
        <w:tc>
          <w:tcPr>
            <w:tcW w:w="437" w:type="dxa"/>
          </w:tcPr>
          <w:p w14:paraId="62CC4569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7F2738E0" w14:textId="0C858152" w:rsidR="00B651EA" w:rsidRPr="00853506" w:rsidRDefault="00B651EA" w:rsidP="00B651EA">
            <w:pPr>
              <w:rPr>
                <w:rtl/>
              </w:rPr>
            </w:pPr>
            <w:r w:rsidRPr="00853506">
              <w:rPr>
                <w:rFonts w:hint="cs"/>
                <w:b/>
                <w:bCs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 wp14:anchorId="48603887" wp14:editId="5A808BAD">
                      <wp:simplePos x="0" y="0"/>
                      <wp:positionH relativeFrom="column">
                        <wp:posOffset>594995</wp:posOffset>
                      </wp:positionH>
                      <wp:positionV relativeFrom="paragraph">
                        <wp:posOffset>106998</wp:posOffset>
                      </wp:positionV>
                      <wp:extent cx="1259205" cy="2343150"/>
                      <wp:effectExtent l="0" t="0" r="0" b="27623"/>
                      <wp:wrapNone/>
                      <wp:docPr id="54697839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6200000">
                                <a:off x="0" y="0"/>
                                <a:ext cx="1259205" cy="2343150"/>
                                <a:chOff x="485267" y="-46291"/>
                                <a:chExt cx="1260289" cy="2344386"/>
                              </a:xfrm>
                            </wpg:grpSpPr>
                            <wps:wsp>
                              <wps:cNvPr id="1540114101" name="Straight Connector 4"/>
                              <wps:cNvCnPr/>
                              <wps:spPr>
                                <a:xfrm>
                                  <a:off x="485267" y="238421"/>
                                  <a:ext cx="10808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280425366" name="Group 7"/>
                              <wpg:cNvGrpSpPr/>
                              <wpg:grpSpPr>
                                <a:xfrm>
                                  <a:off x="504867" y="-46291"/>
                                  <a:ext cx="1240689" cy="2344386"/>
                                  <a:chOff x="504867" y="-46291"/>
                                  <a:chExt cx="1240689" cy="2344386"/>
                                </a:xfrm>
                              </wpg:grpSpPr>
                              <wps:wsp>
                                <wps:cNvPr id="2114473319" name="Straight Connector 5"/>
                                <wps:cNvCnPr/>
                                <wps:spPr>
                                  <a:xfrm rot="5400000">
                                    <a:off x="-113313" y="1139987"/>
                                    <a:ext cx="2292256" cy="239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27339510" name="Text Box 6"/>
                                <wps:cNvSpPr txBox="1"/>
                                <wps:spPr>
                                  <a:xfrm>
                                    <a:off x="504867" y="-24097"/>
                                    <a:ext cx="593649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268E2C" w14:textId="77777777" w:rsidR="00AA1B75" w:rsidRPr="00DF420A" w:rsidRDefault="00AA1B75" w:rsidP="00B651EA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5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278061" name="Text Box 6"/>
                                <wps:cNvSpPr txBox="1"/>
                                <wps:spPr>
                                  <a:xfrm>
                                    <a:off x="1033143" y="-46291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290BF1" w14:textId="77777777" w:rsidR="00AA1B75" w:rsidRPr="00DF420A" w:rsidRDefault="00AA1B75" w:rsidP="00B651EA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100 تومانی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603887" id="_x0000_s1034" style="position:absolute;left:0;text-align:left;margin-left:46.85pt;margin-top:8.45pt;width:99.15pt;height:184.5pt;rotation:-90;z-index:251824128;mso-width-relative:margin;mso-height-relative:margin" coordorigin="4852,-462" coordsize="12602,2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">
                      <v:line id="Straight Connector 4" o:spid="_x0000_s1035" style="position:absolute;visibility:visible;mso-wrap-style:square" from="4852,2384" to="15661,2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" strokecolor="windowText" strokeweight=".5pt">
                        <v:stroke joinstyle="miter"/>
                      </v:line>
                      <v:group id="_x0000_s1036" style="position:absolute;left:5048;top:-462;width:12407;height:23442" coordorigin="5048,-462" coordsize="12406,2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">
                        <v:line id="Straight Connector 5" o:spid="_x0000_s1037" style="position:absolute;rotation:90;visibility:visible;mso-wrap-style:square" from="-1133,11399" to="21789,11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" strokecolor="windowText" strokeweight=".5pt">
                          <v:stroke joinstyle="miter"/>
                        </v:line>
                        <v:shape id="Text Box 6" o:spid="_x0000_s1038" type="#_x0000_t202" style="position:absolute;left:5048;top:-240;width:5937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" filled="f" stroked="f" strokeweight=".5pt">
                          <v:textbox>
                            <w:txbxContent>
                              <w:p w14:paraId="63268E2C" w14:textId="77777777" w:rsidR="00AA1B75" w:rsidRPr="00DF420A" w:rsidRDefault="00AA1B75" w:rsidP="00B651EA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50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تومانی</w:t>
                                </w:r>
                              </w:p>
                            </w:txbxContent>
                          </v:textbox>
                        </v:shape>
                        <v:shape id="Text Box 6" o:spid="_x0000_s1039" type="#_x0000_t202" style="position:absolute;left:10331;top:-462;width:7124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" filled="f" stroked="f" strokeweight=".5pt">
                          <v:textbox>
                            <w:txbxContent>
                              <w:p w14:paraId="59290BF1" w14:textId="77777777" w:rsidR="00AA1B75" w:rsidRPr="00DF420A" w:rsidRDefault="00AA1B75" w:rsidP="00B651EA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100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تومانی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853506">
              <w:rPr>
                <w:rFonts w:hint="cs"/>
                <w:b/>
                <w:bCs/>
                <w:rtl/>
              </w:rPr>
              <w:t>حاصل عبارات زیر را بدست آورید.</w:t>
            </w:r>
            <w:r w:rsidRPr="00853506">
              <w:rPr>
                <w:rFonts w:hint="cs"/>
                <w:rtl/>
              </w:rPr>
              <w:t xml:space="preserve">  </w:t>
            </w:r>
          </w:p>
          <w:p w14:paraId="518FA808" w14:textId="3AD7C9A8" w:rsidR="00B651EA" w:rsidRPr="00853506" w:rsidRDefault="00B651EA" w:rsidP="00B651EA">
            <w:pPr>
              <w:jc w:val="right"/>
              <w:rPr>
                <w:rtl/>
                <w:lang w:bidi="fa-IR"/>
              </w:rPr>
            </w:pPr>
            <w:r w:rsidRPr="00853506">
              <w:rPr>
                <w:rFonts w:hint="cs"/>
                <w:rtl/>
              </w:rPr>
              <w:t xml:space="preserve">                                                                               </w:t>
            </w:r>
            <w:r w:rsidRPr="00853506">
              <w:rPr>
                <w:position w:val="-20"/>
              </w:rPr>
              <w:object w:dxaOrig="2480" w:dyaOrig="540" w14:anchorId="7FA885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27pt" o:ole="">
                  <v:imagedata r:id="rId5" o:title=""/>
                </v:shape>
                <o:OLEObject Type="Embed" ProgID="Equation.DSMT4" ShapeID="_x0000_i1025" DrawAspect="Content" ObjectID="_1797247301" r:id="rId6"/>
              </w:object>
            </w:r>
          </w:p>
        </w:tc>
      </w:tr>
      <w:tr w:rsidR="00B651EA" w:rsidRPr="00853506" w14:paraId="7525B803" w14:textId="77777777" w:rsidTr="00853506">
        <w:trPr>
          <w:trHeight w:val="1114"/>
          <w:jc w:val="center"/>
        </w:trPr>
        <w:tc>
          <w:tcPr>
            <w:tcW w:w="437" w:type="dxa"/>
          </w:tcPr>
          <w:p w14:paraId="316654A1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7079A088" w14:textId="33051BD6" w:rsidR="00B651EA" w:rsidRPr="00853506" w:rsidRDefault="00B651EA" w:rsidP="00B651EA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با سکه های 50 و 100 تومانی به چند حالت می توان 300 تومان درست کرد؟</w:t>
            </w:r>
          </w:p>
          <w:p w14:paraId="2696905B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45DA4F71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4D636D64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3DC978A2" w14:textId="78BEDE4F" w:rsidR="00B651EA" w:rsidRPr="00853506" w:rsidRDefault="00B651EA" w:rsidP="00B651EA">
            <w:pPr>
              <w:rPr>
                <w:b/>
                <w:bCs/>
                <w:rtl/>
              </w:rPr>
            </w:pPr>
          </w:p>
        </w:tc>
      </w:tr>
      <w:tr w:rsidR="00B651EA" w:rsidRPr="00853506" w14:paraId="700EF501" w14:textId="77777777" w:rsidTr="00853506">
        <w:trPr>
          <w:trHeight w:val="1114"/>
          <w:jc w:val="center"/>
        </w:trPr>
        <w:tc>
          <w:tcPr>
            <w:tcW w:w="437" w:type="dxa"/>
          </w:tcPr>
          <w:p w14:paraId="2E634A4A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225D2A6" w14:textId="4DFCEF5D" w:rsidR="00B651EA" w:rsidRPr="00853506" w:rsidRDefault="00B651EA" w:rsidP="00B651EA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با</w:t>
            </w:r>
            <w:r w:rsidRPr="00853506">
              <w:rPr>
                <w:rFonts w:cs="0 Nazanin Bold" w:hint="cs"/>
                <w:rtl/>
              </w:rPr>
              <w:t xml:space="preserve"> رقم</w:t>
            </w:r>
            <w:r w:rsidRPr="00853506">
              <w:rPr>
                <w:rFonts w:cs="0 Nazanin Bold"/>
                <w:rtl/>
              </w:rPr>
              <w:softHyphen/>
            </w:r>
            <w:r w:rsidRPr="00853506">
              <w:rPr>
                <w:rFonts w:cs="0 Nazanin Bold" w:hint="cs"/>
                <w:rtl/>
              </w:rPr>
              <w:t xml:space="preserve">های 4 ، 2 و6  چند عدد </w:t>
            </w:r>
            <w:r w:rsidRPr="00853506">
              <w:rPr>
                <w:rFonts w:hint="cs"/>
                <w:b/>
                <w:bCs/>
                <w:u w:val="single"/>
                <w:rtl/>
              </w:rPr>
              <w:t>دو رقمی</w:t>
            </w:r>
            <w:r w:rsidRPr="00853506">
              <w:rPr>
                <w:rFonts w:cs="0 Nazanin Bold" w:hint="cs"/>
                <w:rtl/>
              </w:rPr>
              <w:t xml:space="preserve">  و چند عدد </w:t>
            </w:r>
            <w:r w:rsidRPr="00853506">
              <w:rPr>
                <w:rFonts w:cs="0 Nazanin Bold" w:hint="cs"/>
                <w:u w:val="single"/>
                <w:rtl/>
              </w:rPr>
              <w:t>سه رقمی</w:t>
            </w:r>
            <w:r w:rsidRPr="00853506">
              <w:rPr>
                <w:rFonts w:cs="0 Nazanin Bold" w:hint="cs"/>
                <w:rtl/>
              </w:rPr>
              <w:t xml:space="preserve"> می توان نوشت؟( تکرار ارقام مجاز است)</w:t>
            </w:r>
          </w:p>
        </w:tc>
      </w:tr>
      <w:tr w:rsidR="00B651EA" w:rsidRPr="00853506" w14:paraId="458B4488" w14:textId="77777777" w:rsidTr="00853506">
        <w:trPr>
          <w:trHeight w:val="1114"/>
          <w:jc w:val="center"/>
        </w:trPr>
        <w:tc>
          <w:tcPr>
            <w:tcW w:w="437" w:type="dxa"/>
          </w:tcPr>
          <w:p w14:paraId="5581E0A8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79D1F5EB" w14:textId="77777777" w:rsidR="00B651EA" w:rsidRPr="00853506" w:rsidRDefault="00B651EA" w:rsidP="00B651EA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باغچه ای مستطیلی به طول 6 و عرض 4 متر داریم؛ اگر به فاصله 2 متر از هر طرف باغچه نرده بکشیم برای دور تا دور باغچه چقدر نرده لازم داریم؟( رسم شکل)</w:t>
            </w:r>
          </w:p>
          <w:p w14:paraId="14D644CF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72947CF9" w14:textId="06D42D30" w:rsidR="00B651EA" w:rsidRPr="00853506" w:rsidRDefault="00B651EA" w:rsidP="00B651EA">
            <w:pPr>
              <w:rPr>
                <w:b/>
                <w:bCs/>
                <w:rtl/>
              </w:rPr>
            </w:pPr>
          </w:p>
        </w:tc>
      </w:tr>
      <w:tr w:rsidR="00B651EA" w:rsidRPr="00853506" w14:paraId="6F3D93EB" w14:textId="77777777" w:rsidTr="00853506">
        <w:trPr>
          <w:trHeight w:val="1114"/>
          <w:jc w:val="center"/>
        </w:trPr>
        <w:tc>
          <w:tcPr>
            <w:tcW w:w="437" w:type="dxa"/>
          </w:tcPr>
          <w:p w14:paraId="4E0613E6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A685B46" w14:textId="77777777" w:rsidR="00B651EA" w:rsidRPr="00853506" w:rsidRDefault="00B651EA" w:rsidP="00B651EA">
            <w:pPr>
              <w:rPr>
                <w:b/>
                <w:bCs/>
                <w:rtl/>
              </w:rPr>
            </w:pPr>
            <w:r w:rsidRPr="00853506">
              <w:rPr>
                <w:position w:val="-28"/>
              </w:rPr>
              <w:object w:dxaOrig="240" w:dyaOrig="720" w14:anchorId="365417B5">
                <v:shape id="_x0000_i1026" type="#_x0000_t75" style="width:10.5pt;height:31.5pt" o:ole="">
                  <v:imagedata r:id="rId7" o:title=""/>
                </v:shape>
                <o:OLEObject Type="Embed" ProgID="Equation.DSMT4" ShapeID="_x0000_i1026" DrawAspect="Content" ObjectID="_1797247302" r:id="rId8"/>
              </w:object>
            </w:r>
            <w:r w:rsidRPr="00853506">
              <w:rPr>
                <w:rFonts w:hint="cs"/>
                <w:b/>
                <w:bCs/>
                <w:rtl/>
              </w:rPr>
              <w:t xml:space="preserve"> </w:t>
            </w:r>
            <w:r w:rsidRPr="00853506">
              <w:rPr>
                <w:b/>
                <w:bCs/>
                <w:rtl/>
              </w:rPr>
              <w:t xml:space="preserve">دانش آموزان 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ک</w:t>
            </w:r>
            <w:r w:rsidRPr="00853506">
              <w:rPr>
                <w:b/>
                <w:bCs/>
                <w:rtl/>
              </w:rPr>
              <w:t xml:space="preserve"> کلاس دراردو تفر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ح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b/>
                <w:bCs/>
                <w:rtl/>
              </w:rPr>
              <w:t xml:space="preserve"> و</w:t>
            </w:r>
            <w:r w:rsidRPr="00853506">
              <w:rPr>
                <w:position w:val="-28"/>
              </w:rPr>
              <w:object w:dxaOrig="260" w:dyaOrig="720" w14:anchorId="531E51E5">
                <v:shape id="_x0000_i1027" type="#_x0000_t75" style="width:12pt;height:32.25pt" o:ole="">
                  <v:imagedata r:id="rId9" o:title=""/>
                </v:shape>
                <o:OLEObject Type="Embed" ProgID="Equation.DSMT4" ShapeID="_x0000_i1027" DrawAspect="Content" ObjectID="_1797247303" r:id="rId10"/>
              </w:object>
            </w:r>
            <w:r w:rsidRPr="00853506">
              <w:rPr>
                <w:rFonts w:cs="0 Nazanin Bold" w:hint="cs"/>
                <w:rtl/>
              </w:rPr>
              <w:t xml:space="preserve"> </w:t>
            </w:r>
            <w:r w:rsidRPr="00853506">
              <w:rPr>
                <w:rFonts w:hint="eastAsia"/>
                <w:b/>
                <w:bCs/>
                <w:rtl/>
              </w:rPr>
              <w:t>دانش</w:t>
            </w:r>
            <w:r w:rsidRPr="00853506">
              <w:rPr>
                <w:b/>
                <w:bCs/>
                <w:rtl/>
              </w:rPr>
              <w:t xml:space="preserve"> آموزان در کتابخانه و 9 نفر در آزما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شگاه</w:t>
            </w:r>
            <w:r w:rsidRPr="00853506">
              <w:rPr>
                <w:b/>
                <w:bCs/>
                <w:rtl/>
              </w:rPr>
              <w:t xml:space="preserve"> هستند</w:t>
            </w:r>
            <w:r w:rsidRPr="00853506">
              <w:rPr>
                <w:rFonts w:hint="cs"/>
                <w:b/>
                <w:bCs/>
                <w:rtl/>
              </w:rPr>
              <w:t>.</w:t>
            </w:r>
            <w:r w:rsidRPr="00853506">
              <w:rPr>
                <w:b/>
                <w:bCs/>
                <w:rtl/>
              </w:rPr>
              <w:t xml:space="preserve"> ا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ن</w:t>
            </w:r>
            <w:r w:rsidRPr="00853506">
              <w:rPr>
                <w:b/>
                <w:bCs/>
                <w:rtl/>
              </w:rPr>
              <w:t xml:space="preserve"> کلاس چند دانش آموز </w:t>
            </w:r>
            <w:r w:rsidRPr="00853506">
              <w:rPr>
                <w:rFonts w:hint="cs"/>
                <w:b/>
                <w:bCs/>
                <w:rtl/>
              </w:rPr>
              <w:t>دارد</w:t>
            </w:r>
            <w:r w:rsidRPr="00853506">
              <w:rPr>
                <w:b/>
                <w:bCs/>
                <w:rtl/>
              </w:rPr>
              <w:t>؟</w:t>
            </w:r>
          </w:p>
          <w:p w14:paraId="36A27270" w14:textId="77777777" w:rsidR="00B651EA" w:rsidRPr="00853506" w:rsidRDefault="00B651EA" w:rsidP="00B651EA">
            <w:pPr>
              <w:rPr>
                <w:b/>
                <w:bCs/>
                <w:rtl/>
              </w:rPr>
            </w:pPr>
          </w:p>
          <w:p w14:paraId="5A36468E" w14:textId="25A49986" w:rsidR="00B651EA" w:rsidRPr="00853506" w:rsidRDefault="00B651EA" w:rsidP="00B651EA">
            <w:pPr>
              <w:rPr>
                <w:b/>
                <w:bCs/>
                <w:rtl/>
              </w:rPr>
            </w:pPr>
          </w:p>
        </w:tc>
      </w:tr>
      <w:tr w:rsidR="00B651EA" w:rsidRPr="00853506" w14:paraId="2F48C72B" w14:textId="77777777" w:rsidTr="00853506">
        <w:trPr>
          <w:trHeight w:val="1114"/>
          <w:jc w:val="center"/>
        </w:trPr>
        <w:tc>
          <w:tcPr>
            <w:tcW w:w="437" w:type="dxa"/>
          </w:tcPr>
          <w:p w14:paraId="3291C588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4DB8588" w14:textId="77777777" w:rsidR="00B651EA" w:rsidRPr="00853506" w:rsidRDefault="00B651EA" w:rsidP="00B651EA">
            <w:pPr>
              <w:rPr>
                <w:rtl/>
              </w:rPr>
            </w:pPr>
            <w:r w:rsidRPr="00853506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فاطمه </w:t>
            </w:r>
            <w:r w:rsidRPr="00853506">
              <w:rPr>
                <w:rFonts w:ascii="IPT.Nazanin" w:hAnsi="IPT.Nazanin"/>
                <w:b/>
                <w:bCs/>
                <w:position w:val="-22"/>
                <w:lang w:bidi="fa-IR"/>
              </w:rPr>
              <w:object w:dxaOrig="240" w:dyaOrig="580" w14:anchorId="783C79E5">
                <v:shape id="_x0000_i1028" type="#_x0000_t75" style="width:12pt;height:29.25pt" o:ole="">
                  <v:imagedata r:id="rId11" o:title=""/>
                </v:shape>
                <o:OLEObject Type="Embed" ProgID="Equation.DSMT4" ShapeID="_x0000_i1028" DrawAspect="Content" ObjectID="_1797247304" r:id="rId12"/>
              </w:object>
            </w:r>
            <w:r w:rsidRPr="00853506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  پولش را مداد و </w:t>
            </w:r>
            <w:r w:rsidRPr="00853506">
              <w:rPr>
                <w:rFonts w:ascii="IPT.Nazanin" w:hAnsi="IPT.Nazanin"/>
                <w:b/>
                <w:bCs/>
                <w:position w:val="-22"/>
                <w:lang w:bidi="fa-IR"/>
              </w:rPr>
              <w:object w:dxaOrig="260" w:dyaOrig="580" w14:anchorId="431D45B8">
                <v:shape id="_x0000_i1029" type="#_x0000_t75" style="width:12.75pt;height:29.25pt" o:ole="">
                  <v:imagedata r:id="rId13" o:title=""/>
                </v:shape>
                <o:OLEObject Type="Embed" ProgID="Equation.DSMT4" ShapeID="_x0000_i1029" DrawAspect="Content" ObjectID="_1797247305" r:id="rId14"/>
              </w:object>
            </w:r>
            <w:r w:rsidRPr="00853506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  </w:t>
            </w:r>
            <w:r w:rsidRPr="00853506">
              <w:rPr>
                <w:rFonts w:ascii="IPT.Nazanin" w:hAnsi="IPT.Nazanin" w:hint="cs"/>
                <w:b/>
                <w:bCs/>
                <w:u w:val="single"/>
                <w:rtl/>
                <w:lang w:bidi="fa-IR"/>
              </w:rPr>
              <w:t>بقیه</w:t>
            </w:r>
            <w:r w:rsidRPr="00853506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 پولش را کتاب داستان خریده است و برایش 600  تومان باقی مانده است. او در  ابتدا چقدر پول</w:t>
            </w:r>
            <w:r w:rsidRPr="00853506">
              <w:rPr>
                <w:rFonts w:hint="cs"/>
                <w:b/>
                <w:bCs/>
                <w:rtl/>
              </w:rPr>
              <w:t xml:space="preserve"> داشته است؟</w:t>
            </w:r>
          </w:p>
          <w:p w14:paraId="7E77A116" w14:textId="77777777" w:rsidR="00B651EA" w:rsidRPr="00853506" w:rsidRDefault="00B651EA" w:rsidP="00B651EA">
            <w:pPr>
              <w:rPr>
                <w:rtl/>
              </w:rPr>
            </w:pPr>
          </w:p>
          <w:p w14:paraId="390BB23B" w14:textId="77777777" w:rsidR="00B651EA" w:rsidRPr="00853506" w:rsidRDefault="00B651EA" w:rsidP="00B651EA">
            <w:pPr>
              <w:rPr>
                <w:rtl/>
              </w:rPr>
            </w:pPr>
          </w:p>
          <w:p w14:paraId="1D53B4B8" w14:textId="110CF47A" w:rsidR="00B651EA" w:rsidRPr="00853506" w:rsidRDefault="00B651EA" w:rsidP="00B651EA"/>
        </w:tc>
      </w:tr>
      <w:tr w:rsidR="00B651EA" w:rsidRPr="00853506" w14:paraId="1D45A8BB" w14:textId="77777777" w:rsidTr="00853506">
        <w:trPr>
          <w:trHeight w:val="1114"/>
          <w:jc w:val="center"/>
        </w:trPr>
        <w:tc>
          <w:tcPr>
            <w:tcW w:w="437" w:type="dxa"/>
          </w:tcPr>
          <w:p w14:paraId="341AD15F" w14:textId="77777777" w:rsidR="00B651EA" w:rsidRPr="00853506" w:rsidRDefault="00B651EA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tbl>
            <w:tblPr>
              <w:tblStyle w:val="TableGrid"/>
              <w:tblpPr w:leftFromText="180" w:rightFromText="180" w:vertAnchor="text" w:horzAnchor="margin" w:tblpY="280"/>
              <w:tblOverlap w:val="never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B651EA" w:rsidRPr="00853506" w14:paraId="1A9FC82E" w14:textId="77777777" w:rsidTr="00B651EA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2D616390" w14:textId="77777777" w:rsidR="00B651EA" w:rsidRPr="00853506" w:rsidRDefault="00B651EA" w:rsidP="00B651EA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="Vazirmatn" w:hAnsi="Vazirmatn" w:hint="cs"/>
                      <w:b/>
                      <w:bCs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0C355C77" w14:textId="77777777" w:rsidR="00B651EA" w:rsidRPr="00853506" w:rsidRDefault="00B651EA" w:rsidP="00B651EA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="Vazirmatn" w:hAnsi="Vazirmatn" w:hint="cs"/>
                      <w:b/>
                      <w:bCs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628E9D7" w14:textId="77777777" w:rsidR="00B651EA" w:rsidRPr="00853506" w:rsidRDefault="00B651EA" w:rsidP="00B651EA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="Vazirmatn" w:hAnsi="Vazirmatn" w:hint="cs"/>
                      <w:b/>
                      <w:bCs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B651EA" w:rsidRPr="00853506" w14:paraId="0EDD36F8" w14:textId="77777777" w:rsidTr="00B651EA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ECF55EA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  <w:p w14:paraId="731FDD9A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  <w:p w14:paraId="288556DB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  <w:p w14:paraId="1E61D76B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A91DEC4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91BD634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  <w:p w14:paraId="7BF549ED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  <w:p w14:paraId="0C21FC6A" w14:textId="77777777" w:rsidR="00B651EA" w:rsidRPr="00853506" w:rsidRDefault="00B651EA" w:rsidP="00B651EA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</w:tr>
          </w:tbl>
          <w:p w14:paraId="3C3386DC" w14:textId="77777777" w:rsidR="00B651EA" w:rsidRPr="00853506" w:rsidRDefault="00B651EA" w:rsidP="00B651EA">
            <w:pPr>
              <w:rPr>
                <w:rFonts w:ascii="IPT.Nazanin" w:hAnsi="IPT.Nazanin"/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</w:rPr>
              <w:t>20</w:t>
            </w:r>
            <w:r w:rsidRPr="00853506">
              <w:rPr>
                <w:b/>
                <w:bCs/>
                <w:rtl/>
              </w:rPr>
              <w:t xml:space="preserve"> دستگاه خودرو و موتورس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کلت</w:t>
            </w:r>
            <w:r w:rsidRPr="00853506">
              <w:rPr>
                <w:b/>
                <w:bCs/>
                <w:rtl/>
              </w:rPr>
              <w:t xml:space="preserve"> در 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ک</w:t>
            </w:r>
            <w:r w:rsidRPr="00853506">
              <w:rPr>
                <w:b/>
                <w:bCs/>
                <w:rtl/>
              </w:rPr>
              <w:t xml:space="preserve"> پارک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نگ</w:t>
            </w:r>
            <w:r w:rsidRPr="00853506">
              <w:rPr>
                <w:b/>
                <w:bCs/>
                <w:rtl/>
              </w:rPr>
              <w:t xml:space="preserve"> وجود دارد. اگر تعداد کل چرخ ها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b/>
                <w:bCs/>
                <w:rtl/>
              </w:rPr>
              <w:t xml:space="preserve"> آنها </w:t>
            </w:r>
            <w:r w:rsidRPr="00853506">
              <w:rPr>
                <w:b/>
                <w:bCs/>
                <w:rtl/>
                <w:lang w:bidi="fa-IR"/>
              </w:rPr>
              <w:t>۵۰</w:t>
            </w:r>
            <w:r w:rsidRPr="00853506">
              <w:rPr>
                <w:b/>
                <w:bCs/>
                <w:rtl/>
              </w:rPr>
              <w:t xml:space="preserve"> عدد باشد ، چند خودرو و چند موتورس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کلت</w:t>
            </w:r>
            <w:r w:rsidRPr="00853506">
              <w:rPr>
                <w:b/>
                <w:bCs/>
                <w:rtl/>
              </w:rPr>
              <w:t xml:space="preserve"> در پارک</w:t>
            </w:r>
            <w:r w:rsidRPr="00853506">
              <w:rPr>
                <w:rFonts w:hint="cs"/>
                <w:b/>
                <w:bCs/>
                <w:rtl/>
              </w:rPr>
              <w:t>ی</w:t>
            </w:r>
            <w:r w:rsidRPr="00853506">
              <w:rPr>
                <w:rFonts w:hint="eastAsia"/>
                <w:b/>
                <w:bCs/>
                <w:rtl/>
              </w:rPr>
              <w:t>نگ</w:t>
            </w:r>
            <w:r w:rsidRPr="00853506">
              <w:rPr>
                <w:b/>
                <w:bCs/>
                <w:rtl/>
              </w:rPr>
              <w:t xml:space="preserve"> وجود دارد؟</w:t>
            </w:r>
            <w:r w:rsidRPr="00853506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  </w:t>
            </w:r>
          </w:p>
          <w:p w14:paraId="78B7CC76" w14:textId="0A280424" w:rsidR="00B651EA" w:rsidRPr="00853506" w:rsidRDefault="00B651EA" w:rsidP="00B651EA">
            <w:pPr>
              <w:rPr>
                <w:rFonts w:ascii="IPT.Nazanin" w:hAnsi="IPT.Nazanin"/>
                <w:b/>
                <w:bCs/>
                <w:rtl/>
                <w:lang w:bidi="fa-IR"/>
              </w:rPr>
            </w:pPr>
          </w:p>
          <w:p w14:paraId="03DF0168" w14:textId="61CC6126" w:rsidR="00B651EA" w:rsidRPr="00853506" w:rsidRDefault="00B651EA" w:rsidP="00B651EA">
            <w:pPr>
              <w:rPr>
                <w:rFonts w:ascii="IPT.Nazanin" w:hAnsi="IPT.Nazanin"/>
                <w:b/>
                <w:bCs/>
                <w:rtl/>
                <w:lang w:bidi="fa-IR"/>
              </w:rPr>
            </w:pPr>
          </w:p>
        </w:tc>
      </w:tr>
      <w:tr w:rsidR="00DE33E1" w:rsidRPr="00853506" w14:paraId="7A71CDBB" w14:textId="77777777" w:rsidTr="00853506">
        <w:trPr>
          <w:jc w:val="center"/>
        </w:trPr>
        <w:tc>
          <w:tcPr>
            <w:tcW w:w="437" w:type="dxa"/>
          </w:tcPr>
          <w:p w14:paraId="7A8550C0" w14:textId="77777777" w:rsidR="00DE33E1" w:rsidRPr="00853506" w:rsidRDefault="00DE33E1" w:rsidP="00B651EA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777CFF5" w14:textId="2B8390FB" w:rsidR="00DE33E1" w:rsidRPr="00853506" w:rsidRDefault="00DE33E1" w:rsidP="00DE33E1">
            <w:pPr>
              <w:jc w:val="center"/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مرور فصل 2</w:t>
            </w:r>
          </w:p>
        </w:tc>
      </w:tr>
      <w:tr w:rsidR="00365436" w:rsidRPr="00853506" w14:paraId="3C1E130D" w14:textId="77777777" w:rsidTr="00853506">
        <w:trPr>
          <w:jc w:val="center"/>
        </w:trPr>
        <w:tc>
          <w:tcPr>
            <w:tcW w:w="437" w:type="dxa"/>
          </w:tcPr>
          <w:p w14:paraId="2BD87196" w14:textId="77777777" w:rsidR="00365436" w:rsidRPr="00853506" w:rsidRDefault="00365436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1453B27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درستی یا نادرستی عبارات زیر را مشخص کنید.</w:t>
            </w:r>
          </w:p>
          <w:p w14:paraId="57FAF313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الف) قرینة قرینة هر عدد برابر است با خود عدد (          )           </w:t>
            </w:r>
          </w:p>
          <w:p w14:paraId="514C0AAD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  <w:lang w:bidi="fa-IR"/>
              </w:rPr>
              <w:t>ب) کوچکترین عدد صحیح منفی عدد (1-)می</w:t>
            </w:r>
            <w:r w:rsidRPr="00853506">
              <w:rPr>
                <w:b/>
                <w:bCs/>
                <w:rtl/>
                <w:lang w:bidi="fa-IR"/>
              </w:rPr>
              <w:softHyphen/>
            </w:r>
            <w:r w:rsidRPr="00853506">
              <w:rPr>
                <w:rFonts w:hint="cs"/>
                <w:b/>
                <w:bCs/>
                <w:rtl/>
                <w:lang w:bidi="fa-IR"/>
              </w:rPr>
              <w:t>باشد.(          )</w:t>
            </w:r>
          </w:p>
          <w:p w14:paraId="6D426DEE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ج)</w:t>
            </w:r>
            <w:r w:rsidRPr="00853506">
              <w:rPr>
                <w:rFonts w:cs="0 Nazanin Bold" w:hint="cs"/>
                <w:b/>
                <w:bCs/>
                <w:rtl/>
              </w:rPr>
              <w:t xml:space="preserve"> </w:t>
            </w:r>
            <w:r w:rsidRPr="00853506">
              <w:rPr>
                <w:rFonts w:cs="0 Nazanin Bold" w:hint="cs"/>
                <w:b/>
                <w:bCs/>
                <w:rtl/>
                <w:lang w:bidi="fa-IR"/>
              </w:rPr>
              <w:t>هر عدد صحیح از قرینه اش بزرگتر است.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 xml:space="preserve"> (          )</w:t>
            </w:r>
          </w:p>
          <w:p w14:paraId="298A5CFD" w14:textId="2880308F" w:rsidR="00A95C67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د) 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حاصل جمع هر عدد با قرینه اش برابر است با خودش . (      )</w:t>
            </w:r>
          </w:p>
        </w:tc>
      </w:tr>
      <w:tr w:rsidR="004F6BB4" w:rsidRPr="00853506" w14:paraId="17657015" w14:textId="77777777" w:rsidTr="00853506">
        <w:trPr>
          <w:jc w:val="center"/>
        </w:trPr>
        <w:tc>
          <w:tcPr>
            <w:tcW w:w="437" w:type="dxa"/>
          </w:tcPr>
          <w:p w14:paraId="6A371CD4" w14:textId="77777777" w:rsidR="004F6BB4" w:rsidRPr="00853506" w:rsidRDefault="004F6BB4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EFEFD04" w14:textId="77777777" w:rsidR="004F6BB4" w:rsidRPr="00853506" w:rsidRDefault="004F6BB4" w:rsidP="004F6BB4">
            <w:pPr>
              <w:tabs>
                <w:tab w:val="left" w:pos="225"/>
                <w:tab w:val="right" w:pos="9497"/>
              </w:tabs>
              <w:rPr>
                <w:b/>
                <w:bCs/>
                <w:rtl/>
              </w:rPr>
            </w:pPr>
            <w:r w:rsidRPr="00853506">
              <w:rPr>
                <w:rFonts w:hint="cs"/>
                <w:bCs/>
                <w:rtl/>
              </w:rPr>
              <w:t>الف)</w:t>
            </w:r>
            <w:r w:rsidRPr="00853506">
              <w:rPr>
                <w:bCs/>
              </w:rPr>
              <w:t xml:space="preserve"> </w:t>
            </w:r>
            <w:r w:rsidRPr="00853506">
              <w:rPr>
                <w:rFonts w:hint="cs"/>
                <w:bCs/>
                <w:rtl/>
              </w:rPr>
              <w:t>حاصل جمع هر عدد با قرینه اش برابر با ............... است.</w:t>
            </w:r>
          </w:p>
          <w:p w14:paraId="773D6EDF" w14:textId="77777777" w:rsidR="004F6BB4" w:rsidRPr="00853506" w:rsidRDefault="004F6BB4" w:rsidP="004F6BB4">
            <w:pPr>
              <w:tabs>
                <w:tab w:val="left" w:pos="225"/>
                <w:tab w:val="right" w:pos="9497"/>
              </w:tabs>
              <w:rPr>
                <w:b/>
                <w:bCs/>
                <w:rtl/>
              </w:rPr>
            </w:pPr>
            <w:r w:rsidRPr="00853506">
              <w:rPr>
                <w:rFonts w:hint="cs"/>
                <w:bCs/>
                <w:rtl/>
              </w:rPr>
              <w:t xml:space="preserve">ب) روی محور، بین دو عدد </w:t>
            </w:r>
            <w:r w:rsidRPr="00853506">
              <w:rPr>
                <w:rFonts w:ascii="Comic Sans MS" w:eastAsiaTheme="minorHAnsi" w:hAnsi="Comic Sans MS" w:hint="cs"/>
                <w:bCs/>
                <w:rtl/>
              </w:rPr>
              <w:t>4</w:t>
            </w:r>
            <w:r w:rsidRPr="00853506">
              <w:rPr>
                <w:rFonts w:ascii="Cambria Math" w:eastAsiaTheme="minorEastAsia" w:hAnsi="Cambria Math" w:hint="cs"/>
                <w:bCs/>
                <w:rtl/>
              </w:rPr>
              <w:t>-</w:t>
            </w:r>
            <w:r w:rsidRPr="00853506">
              <w:rPr>
                <w:rFonts w:hint="cs"/>
                <w:bCs/>
                <w:rtl/>
              </w:rPr>
              <w:t xml:space="preserve"> و </w:t>
            </w:r>
            <w:r w:rsidRPr="00853506">
              <w:rPr>
                <w:rFonts w:ascii="Comic Sans MS" w:eastAsiaTheme="minorHAnsi" w:hAnsi="Comic Sans MS" w:hint="cs"/>
                <w:bCs/>
                <w:rtl/>
              </w:rPr>
              <w:t>3</w:t>
            </w:r>
            <w:r w:rsidRPr="00853506">
              <w:rPr>
                <w:rFonts w:ascii="Cambria Math" w:hAnsi="Cambria Math"/>
              </w:rPr>
              <w:t>+</w:t>
            </w:r>
            <w:r w:rsidRPr="00853506">
              <w:rPr>
                <w:rFonts w:hint="cs"/>
                <w:bCs/>
                <w:rtl/>
              </w:rPr>
              <w:t xml:space="preserve"> ............... عدد صحیح وجود دارد. </w:t>
            </w:r>
          </w:p>
          <w:p w14:paraId="0AD35AD9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ج) حاصل جمع هر عدد صحیح با صفر برابر با ............. است. </w:t>
            </w:r>
          </w:p>
          <w:p w14:paraId="6950F7CB" w14:textId="77777777" w:rsidR="004F6BB4" w:rsidRPr="00853506" w:rsidRDefault="004F6BB4" w:rsidP="004F6BB4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د) حاصل ضرب عددی منفی در عددی 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>منفی</w:t>
            </w:r>
            <w:r w:rsidRPr="00853506">
              <w:rPr>
                <w:rFonts w:hint="cs"/>
                <w:b/>
                <w:bCs/>
                <w:rtl/>
              </w:rPr>
              <w:t xml:space="preserve"> یک عدد ................ می شود.</w:t>
            </w:r>
          </w:p>
          <w:p w14:paraId="7ECBF167" w14:textId="77777777" w:rsidR="004F6BB4" w:rsidRPr="00853506" w:rsidRDefault="004F6BB4" w:rsidP="005906DA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ی) صفر از هر عدد صحیح مثبت .................... است. ( بزرگتر </w:t>
            </w:r>
            <w:r w:rsidRPr="00853506">
              <w:rPr>
                <w:rFonts w:ascii="Arial" w:hAnsi="Arial" w:cs="Arial" w:hint="cs"/>
                <w:b/>
                <w:bCs/>
                <w:rtl/>
              </w:rPr>
              <w:t>–</w:t>
            </w:r>
            <w:r w:rsidRPr="00853506">
              <w:rPr>
                <w:rFonts w:hint="cs"/>
                <w:b/>
                <w:bCs/>
                <w:rtl/>
              </w:rPr>
              <w:t xml:space="preserve"> کوچکتر)</w:t>
            </w:r>
          </w:p>
          <w:p w14:paraId="5F59E9A6" w14:textId="190C0804" w:rsidR="005906DA" w:rsidRPr="00853506" w:rsidRDefault="005906DA" w:rsidP="005906DA">
            <w:pPr>
              <w:tabs>
                <w:tab w:val="left" w:pos="225"/>
                <w:tab w:val="right" w:pos="9497"/>
              </w:tabs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ب) بزرگ ترین عدد صحیح منفی دو رقمی ............... است.</w:t>
            </w:r>
          </w:p>
        </w:tc>
      </w:tr>
      <w:tr w:rsidR="00225862" w:rsidRPr="00853506" w14:paraId="5B6757C8" w14:textId="77777777" w:rsidTr="00853506">
        <w:trPr>
          <w:jc w:val="center"/>
        </w:trPr>
        <w:tc>
          <w:tcPr>
            <w:tcW w:w="437" w:type="dxa"/>
          </w:tcPr>
          <w:p w14:paraId="6C2A8341" w14:textId="77777777" w:rsidR="00225862" w:rsidRPr="00853506" w:rsidRDefault="00225862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1731A4F" w14:textId="5058D1A5" w:rsidR="00225862" w:rsidRPr="00853506" w:rsidRDefault="00E76BD3" w:rsidP="00225862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الف) </w:t>
            </w:r>
            <w:r w:rsidR="00225862" w:rsidRPr="00853506">
              <w:rPr>
                <w:rFonts w:hint="cs"/>
                <w:b/>
                <w:bCs/>
                <w:rtl/>
              </w:rPr>
              <w:t xml:space="preserve">حاصل عبارت  </w:t>
            </w:r>
            <w:r w:rsidRPr="00853506">
              <w:rPr>
                <w:b/>
                <w:bCs/>
                <w:position w:val="-6"/>
              </w:rPr>
              <w:object w:dxaOrig="820" w:dyaOrig="260" w14:anchorId="269F7284">
                <v:shape id="_x0000_i1030" type="#_x0000_t75" style="width:43.5pt;height:14.25pt" o:ole="">
                  <v:imagedata r:id="rId15" o:title=""/>
                </v:shape>
                <o:OLEObject Type="Embed" ProgID="Equation.DSMT4" ShapeID="_x0000_i1030" DrawAspect="Content" ObjectID="_1797247306" r:id="rId16"/>
              </w:object>
            </w:r>
            <w:r w:rsidR="00225862" w:rsidRPr="00853506">
              <w:rPr>
                <w:rFonts w:hint="cs"/>
                <w:b/>
                <w:bCs/>
                <w:rtl/>
              </w:rPr>
              <w:t xml:space="preserve"> چند است؟ </w:t>
            </w:r>
          </w:p>
          <w:p w14:paraId="4FDA7A40" w14:textId="77777777" w:rsidR="00225862" w:rsidRPr="00853506" w:rsidRDefault="00225862" w:rsidP="00225862">
            <w:pPr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     1)   </w:t>
            </w:r>
            <w:r w:rsidRPr="00853506">
              <w:rPr>
                <w:b/>
                <w:bCs/>
                <w:position w:val="-4"/>
              </w:rPr>
              <w:object w:dxaOrig="160" w:dyaOrig="200" w14:anchorId="4DF90A25">
                <v:shape id="_x0000_i1031" type="#_x0000_t75" style="width:8.25pt;height:9.75pt" o:ole="">
                  <v:imagedata r:id="rId17" o:title=""/>
                </v:shape>
                <o:OLEObject Type="Embed" ProgID="Equation.DSMT4" ShapeID="_x0000_i1031" DrawAspect="Content" ObjectID="_1797247307" r:id="rId18"/>
              </w:object>
            </w:r>
            <w:r w:rsidRPr="00853506">
              <w:rPr>
                <w:rFonts w:hint="cs"/>
                <w:b/>
                <w:bCs/>
                <w:rtl/>
              </w:rPr>
              <w:t xml:space="preserve">                       2) </w:t>
            </w:r>
            <w:r w:rsidRPr="00853506">
              <w:rPr>
                <w:b/>
                <w:bCs/>
                <w:position w:val="-6"/>
              </w:rPr>
              <w:object w:dxaOrig="279" w:dyaOrig="260" w14:anchorId="6606FF43">
                <v:shape id="_x0000_i1032" type="#_x0000_t75" style="width:14.25pt;height:14.25pt" o:ole="">
                  <v:imagedata r:id="rId19" o:title=""/>
                </v:shape>
                <o:OLEObject Type="Embed" ProgID="Equation.DSMT4" ShapeID="_x0000_i1032" DrawAspect="Content" ObjectID="_1797247308" r:id="rId20"/>
              </w:object>
            </w:r>
            <w:r w:rsidRPr="00853506">
              <w:rPr>
                <w:rFonts w:hint="cs"/>
                <w:b/>
                <w:bCs/>
                <w:rtl/>
              </w:rPr>
              <w:t xml:space="preserve">                                3)</w:t>
            </w:r>
            <w:r w:rsidRPr="00853506">
              <w:rPr>
                <w:b/>
                <w:bCs/>
                <w:position w:val="-6"/>
              </w:rPr>
              <w:object w:dxaOrig="340" w:dyaOrig="260" w14:anchorId="357B94AB">
                <v:shape id="_x0000_i1033" type="#_x0000_t75" style="width:17.25pt;height:14.25pt" o:ole="">
                  <v:imagedata r:id="rId21" o:title=""/>
                </v:shape>
                <o:OLEObject Type="Embed" ProgID="Equation.DSMT4" ShapeID="_x0000_i1033" DrawAspect="Content" ObjectID="_1797247309" r:id="rId22"/>
              </w:object>
            </w:r>
            <w:r w:rsidRPr="00853506">
              <w:rPr>
                <w:rFonts w:hint="cs"/>
                <w:b/>
                <w:bCs/>
                <w:rtl/>
              </w:rPr>
              <w:t xml:space="preserve">                                  4)</w:t>
            </w:r>
            <w:r w:rsidRPr="00853506">
              <w:rPr>
                <w:b/>
                <w:bCs/>
                <w:position w:val="-6"/>
              </w:rPr>
              <w:object w:dxaOrig="260" w:dyaOrig="260" w14:anchorId="61032A1A">
                <v:shape id="_x0000_i1034" type="#_x0000_t75" style="width:14.25pt;height:14.25pt" o:ole="">
                  <v:imagedata r:id="rId23" o:title=""/>
                </v:shape>
                <o:OLEObject Type="Embed" ProgID="Equation.DSMT4" ShapeID="_x0000_i1034" DrawAspect="Content" ObjectID="_1797247310" r:id="rId24"/>
              </w:object>
            </w:r>
          </w:p>
          <w:p w14:paraId="183D5C28" w14:textId="41AA403E" w:rsidR="00E76BD3" w:rsidRPr="00853506" w:rsidRDefault="00E76BD3" w:rsidP="00E76BD3">
            <w:pPr>
              <w:rPr>
                <w:b/>
                <w:bCs/>
                <w:noProof/>
                <w:rtl/>
              </w:rPr>
            </w:pPr>
            <w:r w:rsidRPr="00853506">
              <w:rPr>
                <w:b/>
                <w:bCs/>
                <w:noProof/>
                <w:rtl/>
              </w:rPr>
              <w:t>ب) م</w:t>
            </w:r>
            <w:r w:rsidRPr="00853506">
              <w:rPr>
                <w:rFonts w:hint="cs"/>
                <w:b/>
                <w:bCs/>
                <w:noProof/>
                <w:rtl/>
              </w:rPr>
              <w:t>ی</w:t>
            </w:r>
            <w:r w:rsidRPr="00853506">
              <w:rPr>
                <w:rFonts w:hint="eastAsia"/>
                <w:b/>
                <w:bCs/>
                <w:noProof/>
                <w:rtl/>
              </w:rPr>
              <w:t>انگ</w:t>
            </w:r>
            <w:r w:rsidRPr="00853506">
              <w:rPr>
                <w:rFonts w:hint="cs"/>
                <w:b/>
                <w:bCs/>
                <w:noProof/>
                <w:rtl/>
              </w:rPr>
              <w:t>ی</w:t>
            </w:r>
            <w:r w:rsidRPr="00853506">
              <w:rPr>
                <w:rFonts w:hint="eastAsia"/>
                <w:b/>
                <w:bCs/>
                <w:noProof/>
                <w:rtl/>
              </w:rPr>
              <w:t>ن</w:t>
            </w:r>
            <w:r w:rsidRPr="00853506">
              <w:rPr>
                <w:b/>
                <w:bCs/>
                <w:noProof/>
                <w:rtl/>
              </w:rPr>
              <w:t xml:space="preserve"> دو عدد(18+) و (6-) چند است؟</w:t>
            </w:r>
          </w:p>
          <w:p w14:paraId="3A3CC49A" w14:textId="77777777" w:rsidR="00E76BD3" w:rsidRPr="00853506" w:rsidRDefault="00E76BD3" w:rsidP="00E76BD3">
            <w:pPr>
              <w:rPr>
                <w:b/>
                <w:bCs/>
                <w:noProof/>
                <w:rtl/>
              </w:rPr>
            </w:pPr>
            <w:r w:rsidRPr="00853506">
              <w:rPr>
                <w:b/>
                <w:bCs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  <w:p w14:paraId="484F27B4" w14:textId="3BD4F114" w:rsidR="00142B87" w:rsidRPr="00853506" w:rsidRDefault="00142B87" w:rsidP="00142B87">
            <w:pPr>
              <w:rPr>
                <w:rFonts w:asciiTheme="minorHAnsi" w:eastAsiaTheme="minorHAnsi" w:hAnsiTheme="minorHAnsi"/>
                <w:b/>
                <w:bCs/>
                <w:noProof/>
                <w:rtl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t>ج) حاصل کدام گزینه با بقیه گزینه ها  برابر نیست؟</w:t>
            </w:r>
          </w:p>
          <w:p w14:paraId="4902E612" w14:textId="77777777" w:rsidR="00142B87" w:rsidRPr="00853506" w:rsidRDefault="00142B87" w:rsidP="00F800D9">
            <w:pPr>
              <w:rPr>
                <w:rFonts w:asciiTheme="minorHAnsi" w:eastAsiaTheme="minorHAnsi" w:hAnsiTheme="minorHAnsi"/>
                <w:b/>
                <w:bCs/>
                <w:noProof/>
                <w:rtl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t xml:space="preserve">1) 5-3                             2) (7+)-5                               3)(9-)-7                           4) </w:t>
            </w: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drawing>
                <wp:anchor distT="0" distB="0" distL="114300" distR="114300" simplePos="0" relativeHeight="251817984" behindDoc="0" locked="0" layoutInCell="1" allowOverlap="1" wp14:anchorId="3199260E" wp14:editId="5B55AC8B">
                  <wp:simplePos x="0" y="0"/>
                  <wp:positionH relativeFrom="column">
                    <wp:posOffset>363855</wp:posOffset>
                  </wp:positionH>
                  <wp:positionV relativeFrom="paragraph">
                    <wp:posOffset>-1905</wp:posOffset>
                  </wp:positionV>
                  <wp:extent cx="800100" cy="222250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t xml:space="preserve">                         </w:t>
            </w:r>
          </w:p>
          <w:p w14:paraId="433E3F66" w14:textId="56744252" w:rsidR="00A63BB9" w:rsidRPr="00853506" w:rsidRDefault="00A63BB9" w:rsidP="00A63BB9">
            <w:pPr>
              <w:tabs>
                <w:tab w:val="left" w:pos="2237"/>
                <w:tab w:val="left" w:pos="4097"/>
                <w:tab w:val="left" w:pos="6617"/>
              </w:tabs>
              <w:rPr>
                <w:rFonts w:asciiTheme="minorHAnsi" w:eastAsiaTheme="minorHAnsi" w:hAnsiTheme="minorHAnsi"/>
                <w:bCs/>
                <w:rtl/>
                <w:lang w:bidi="fa-IR"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noProof/>
                <w:rtl/>
              </w:rPr>
              <w:t xml:space="preserve">د) </w:t>
            </w:r>
            <w:r w:rsidRPr="00853506">
              <w:rPr>
                <w:rFonts w:asciiTheme="minorHAnsi" w:eastAsiaTheme="minorHAnsi" w:hAnsiTheme="minorHAnsi" w:hint="cs"/>
                <w:bCs/>
                <w:rtl/>
              </w:rPr>
              <w:t>به چند حالت، می توان دو عدد صحیح نوشت که حاصل ضرب آن 12 باشد</w:t>
            </w:r>
            <w:r w:rsidRPr="00853506">
              <w:rPr>
                <w:rFonts w:asciiTheme="minorHAnsi" w:eastAsiaTheme="minorHAnsi" w:hAnsiTheme="minorHAnsi" w:hint="cs"/>
                <w:bCs/>
                <w:rtl/>
                <w:lang w:bidi="fa-IR"/>
              </w:rPr>
              <w:t>؟</w:t>
            </w:r>
          </w:p>
          <w:p w14:paraId="35FA38F1" w14:textId="5F7C822C" w:rsidR="00A63BB9" w:rsidRPr="00853506" w:rsidRDefault="00A63BB9" w:rsidP="00A63BB9">
            <w:pPr>
              <w:tabs>
                <w:tab w:val="left" w:pos="2237"/>
                <w:tab w:val="left" w:pos="4097"/>
                <w:tab w:val="left" w:pos="6617"/>
              </w:tabs>
              <w:rPr>
                <w:rFonts w:asciiTheme="minorHAnsi" w:eastAsiaTheme="minorHAnsi" w:hAnsiTheme="minorHAnsi"/>
                <w:bCs/>
                <w:rtl/>
                <w:lang w:bidi="fa-IR"/>
              </w:rPr>
            </w:pPr>
            <w:r w:rsidRPr="00853506">
              <w:rPr>
                <w:b/>
                <w:bCs/>
                <w:noProof/>
                <w:rtl/>
              </w:rPr>
              <w:t xml:space="preserve">1) </w:t>
            </w:r>
            <w:r w:rsidRPr="00853506">
              <w:rPr>
                <w:rFonts w:hint="cs"/>
                <w:b/>
                <w:bCs/>
                <w:noProof/>
                <w:rtl/>
              </w:rPr>
              <w:t>3</w:t>
            </w:r>
            <w:r w:rsidRPr="00853506">
              <w:rPr>
                <w:b/>
                <w:bCs/>
                <w:noProof/>
                <w:rtl/>
              </w:rPr>
              <w:t xml:space="preserve">                             2) 6                                         3) </w:t>
            </w:r>
            <w:r w:rsidRPr="00853506">
              <w:rPr>
                <w:rFonts w:hint="cs"/>
                <w:b/>
                <w:bCs/>
                <w:noProof/>
                <w:rtl/>
              </w:rPr>
              <w:t xml:space="preserve">4 </w:t>
            </w:r>
            <w:r w:rsidRPr="00853506">
              <w:rPr>
                <w:b/>
                <w:bCs/>
                <w:noProof/>
                <w:rtl/>
              </w:rPr>
              <w:t xml:space="preserve">                             4) </w:t>
            </w:r>
            <w:r w:rsidRPr="00853506">
              <w:rPr>
                <w:rFonts w:hint="cs"/>
                <w:b/>
                <w:bCs/>
                <w:noProof/>
                <w:rtl/>
              </w:rPr>
              <w:t>8</w:t>
            </w:r>
          </w:p>
        </w:tc>
      </w:tr>
      <w:tr w:rsidR="00484A69" w:rsidRPr="00853506" w14:paraId="7C9658F9" w14:textId="77777777" w:rsidTr="00853506">
        <w:trPr>
          <w:jc w:val="center"/>
        </w:trPr>
        <w:tc>
          <w:tcPr>
            <w:tcW w:w="437" w:type="dxa"/>
          </w:tcPr>
          <w:p w14:paraId="394E2EA6" w14:textId="5585A9D7" w:rsidR="00484A69" w:rsidRPr="0085350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EECC01D" w14:textId="032F7311" w:rsidR="00484A69" w:rsidRPr="00853506" w:rsidRDefault="00484A69" w:rsidP="008D6E8E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</w:rPr>
              <w:t xml:space="preserve">حاصل عبارت‌های زیر را بدست آورید.        </w:t>
            </w:r>
          </w:p>
          <w:tbl>
            <w:tblPr>
              <w:tblStyle w:val="PlainTable3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985"/>
              <w:gridCol w:w="4985"/>
            </w:tblGrid>
            <w:tr w:rsidR="00632F1A" w:rsidRPr="00853506" w14:paraId="2CC73799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0D426B1A" w14:textId="4FDA41A4" w:rsidR="00632F1A" w:rsidRPr="00853506" w:rsidRDefault="00632F1A" w:rsidP="00632F1A">
                  <w:pPr>
                    <w:jc w:val="right"/>
                    <w:rPr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b/>
                      <w:bCs/>
                      <w:position w:val="-14"/>
                    </w:rPr>
                    <w:object w:dxaOrig="1100" w:dyaOrig="400" w14:anchorId="784D7DA6">
                      <v:shape id="_x0000_i1035" type="#_x0000_t75" style="width:54.75pt;height:19.5pt" o:ole="">
                        <v:imagedata r:id="rId26" o:title=""/>
                      </v:shape>
                      <o:OLEObject Type="Embed" ProgID="Equation.DSMT4" ShapeID="_x0000_i1035" DrawAspect="Content" ObjectID="_1797247311" r:id="rId27"/>
                    </w:object>
                  </w:r>
                </w:p>
              </w:tc>
              <w:tc>
                <w:tcPr>
                  <w:tcW w:w="4985" w:type="dxa"/>
                </w:tcPr>
                <w:p w14:paraId="48137047" w14:textId="2A94D885" w:rsidR="00632F1A" w:rsidRPr="00853506" w:rsidRDefault="00632F1A" w:rsidP="00632F1A">
                  <w:pPr>
                    <w:jc w:val="right"/>
                    <w:rPr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b/>
                      <w:bCs/>
                      <w:position w:val="-14"/>
                    </w:rPr>
                    <w:object w:dxaOrig="1300" w:dyaOrig="400" w14:anchorId="48777A1F">
                      <v:shape id="_x0000_i1036" type="#_x0000_t75" style="width:65.25pt;height:19.5pt" o:ole="">
                        <v:imagedata r:id="rId28" o:title=""/>
                      </v:shape>
                      <o:OLEObject Type="Embed" ProgID="Equation.DSMT4" ShapeID="_x0000_i1036" DrawAspect="Content" ObjectID="_1797247312" r:id="rId29"/>
                    </w:object>
                  </w:r>
                </w:p>
              </w:tc>
            </w:tr>
            <w:tr w:rsidR="00632F1A" w:rsidRPr="00853506" w14:paraId="5BCD9F33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6F6EBC2C" w14:textId="106E6FE1" w:rsidR="00632F1A" w:rsidRPr="00853506" w:rsidRDefault="00632F1A" w:rsidP="00632F1A">
                  <w:pPr>
                    <w:jc w:val="right"/>
                    <w:rPr>
                      <w:b/>
                      <w:bCs/>
                      <w:lang w:bidi="fa-IR"/>
                    </w:rPr>
                  </w:pPr>
                  <w:r w:rsidRPr="00853506">
                    <w:rPr>
                      <w:b/>
                      <w:bCs/>
                      <w:position w:val="-16"/>
                    </w:rPr>
                    <w:object w:dxaOrig="1880" w:dyaOrig="440" w14:anchorId="22CC3DE0">
                      <v:shape id="_x0000_i1037" type="#_x0000_t75" style="width:94.5pt;height:22.5pt" o:ole="">
                        <v:imagedata r:id="rId30" o:title=""/>
                      </v:shape>
                      <o:OLEObject Type="Embed" ProgID="Equation.DSMT4" ShapeID="_x0000_i1037" DrawAspect="Content" ObjectID="_1797247313" r:id="rId31"/>
                    </w:object>
                  </w:r>
                </w:p>
              </w:tc>
              <w:tc>
                <w:tcPr>
                  <w:tcW w:w="4985" w:type="dxa"/>
                </w:tcPr>
                <w:p w14:paraId="0635DF8C" w14:textId="00A4C0FB" w:rsidR="00632F1A" w:rsidRPr="00853506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853506">
                    <w:rPr>
                      <w:b/>
                      <w:bCs/>
                      <w:position w:val="-16"/>
                    </w:rPr>
                    <w:object w:dxaOrig="1880" w:dyaOrig="440" w14:anchorId="77C94D3B">
                      <v:shape id="_x0000_i1038" type="#_x0000_t75" style="width:93pt;height:21pt" o:ole="">
                        <v:imagedata r:id="rId32" o:title=""/>
                      </v:shape>
                      <o:OLEObject Type="Embed" ProgID="Equation.DSMT4" ShapeID="_x0000_i1038" DrawAspect="Content" ObjectID="_1797247314" r:id="rId33"/>
                    </w:object>
                  </w:r>
                </w:p>
              </w:tc>
            </w:tr>
            <w:tr w:rsidR="00632F1A" w:rsidRPr="00853506" w14:paraId="5338CE4C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09E22656" w14:textId="5CAF0BDB" w:rsidR="00632F1A" w:rsidRPr="00853506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853506">
                    <w:rPr>
                      <w:rFonts w:ascii="Vazirmatn" w:hAnsi="Vazirmatn"/>
                      <w:position w:val="-12"/>
                      <w:lang w:bidi="fa-IR"/>
                    </w:rPr>
                    <w:object w:dxaOrig="1880" w:dyaOrig="360" w14:anchorId="058F11EB">
                      <v:shape id="_x0000_i1039" type="#_x0000_t75" style="width:84.75pt;height:17.25pt" o:ole="">
                        <v:imagedata r:id="rId34" o:title=""/>
                      </v:shape>
                      <o:OLEObject Type="Embed" ProgID="Equation.DSMT4" ShapeID="_x0000_i1039" DrawAspect="Content" ObjectID="_1797247315" r:id="rId35"/>
                    </w:object>
                  </w:r>
                </w:p>
              </w:tc>
              <w:tc>
                <w:tcPr>
                  <w:tcW w:w="4985" w:type="dxa"/>
                </w:tcPr>
                <w:p w14:paraId="43E56AA3" w14:textId="4D05CDB9" w:rsidR="00632F1A" w:rsidRPr="00853506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6"/>
                      <w:lang w:bidi="fa-IR"/>
                    </w:rPr>
                    <w:object w:dxaOrig="1300" w:dyaOrig="279" w14:anchorId="185D43FC">
                      <v:shape id="_x0000_i1040" type="#_x0000_t75" style="width:57.75pt;height:12.75pt" o:ole="">
                        <v:imagedata r:id="rId36" o:title=""/>
                      </v:shape>
                      <o:OLEObject Type="Embed" ProgID="Equation.DSMT4" ShapeID="_x0000_i1040" DrawAspect="Content" ObjectID="_1797247316" r:id="rId37"/>
                    </w:object>
                  </w:r>
                </w:p>
              </w:tc>
            </w:tr>
            <w:tr w:rsidR="00632F1A" w:rsidRPr="00853506" w14:paraId="4F8C93DE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34631A66" w14:textId="65ED75A1" w:rsidR="00632F1A" w:rsidRPr="00853506" w:rsidRDefault="00632F1A" w:rsidP="00632F1A">
                  <w:pPr>
                    <w:jc w:val="right"/>
                    <w:rPr>
                      <w:rFonts w:ascii="Vazirmatn" w:hAnsi="Vazirmatn"/>
                      <w:lang w:bidi="fa-IR"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12"/>
                      <w:lang w:bidi="fa-IR"/>
                    </w:rPr>
                    <w:object w:dxaOrig="2240" w:dyaOrig="360" w14:anchorId="2108B3FB">
                      <v:shape id="_x0000_i1041" type="#_x0000_t75" style="width:99.75pt;height:16.5pt" o:ole="">
                        <v:imagedata r:id="rId38" o:title=""/>
                      </v:shape>
                      <o:OLEObject Type="Embed" ProgID="Equation.DSMT4" ShapeID="_x0000_i1041" DrawAspect="Content" ObjectID="_1797247317" r:id="rId39"/>
                    </w:object>
                  </w:r>
                </w:p>
              </w:tc>
              <w:tc>
                <w:tcPr>
                  <w:tcW w:w="4985" w:type="dxa"/>
                </w:tcPr>
                <w:p w14:paraId="58F87AD1" w14:textId="37509CAC" w:rsidR="00632F1A" w:rsidRPr="00853506" w:rsidRDefault="00632F1A" w:rsidP="00632F1A">
                  <w:pPr>
                    <w:jc w:val="right"/>
                    <w:rPr>
                      <w:rFonts w:ascii="Vazirmatn" w:hAnsi="Vazirmatn"/>
                      <w:b/>
                      <w:bCs/>
                      <w:lang w:bidi="fa-IR"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6"/>
                      <w:lang w:bidi="fa-IR"/>
                    </w:rPr>
                    <w:object w:dxaOrig="1560" w:dyaOrig="279" w14:anchorId="3B75F54F">
                      <v:shape id="_x0000_i1042" type="#_x0000_t75" style="width:69pt;height:12.75pt" o:ole="">
                        <v:imagedata r:id="rId40" o:title=""/>
                      </v:shape>
                      <o:OLEObject Type="Embed" ProgID="Equation.DSMT4" ShapeID="_x0000_i1042" DrawAspect="Content" ObjectID="_1797247318" r:id="rId41"/>
                    </w:object>
                  </w:r>
                </w:p>
              </w:tc>
            </w:tr>
          </w:tbl>
          <w:p w14:paraId="4764CF5E" w14:textId="057C7D84" w:rsidR="00484A69" w:rsidRPr="00853506" w:rsidRDefault="00484A69" w:rsidP="00632F1A">
            <w:pPr>
              <w:spacing w:line="276" w:lineRule="auto"/>
              <w:jc w:val="right"/>
              <w:rPr>
                <w:b/>
                <w:bCs/>
                <w:rtl/>
                <w:lang w:bidi="fa-IR"/>
              </w:rPr>
            </w:pPr>
          </w:p>
        </w:tc>
      </w:tr>
      <w:tr w:rsidR="00731377" w:rsidRPr="00853506" w14:paraId="72347BB2" w14:textId="77777777" w:rsidTr="00853506">
        <w:trPr>
          <w:jc w:val="center"/>
        </w:trPr>
        <w:tc>
          <w:tcPr>
            <w:tcW w:w="437" w:type="dxa"/>
          </w:tcPr>
          <w:p w14:paraId="4B7E4975" w14:textId="77777777" w:rsidR="00731377" w:rsidRPr="00853506" w:rsidRDefault="00731377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27A58A5" w14:textId="5EEB7412" w:rsidR="00731377" w:rsidRPr="00853506" w:rsidRDefault="00731377" w:rsidP="00731377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rtl/>
                <w:lang w:bidi="fa-IR"/>
              </w:rPr>
              <w:t>حاصل عبارت زیر را با استفاده از محور به دست آورید.</w:t>
            </w:r>
          </w:p>
          <w:p w14:paraId="0AA78AE3" w14:textId="77777777" w:rsidR="00731377" w:rsidRPr="00853506" w:rsidRDefault="00731377" w:rsidP="00731377">
            <w:pPr>
              <w:rPr>
                <w:b/>
                <w:bCs/>
                <w:rtl/>
                <w:lang w:bidi="fa-IR"/>
              </w:rPr>
            </w:pPr>
            <w:r w:rsidRPr="00853506"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815936" behindDoc="0" locked="0" layoutInCell="1" allowOverlap="1" wp14:anchorId="5887CAE1" wp14:editId="6C7EFE37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155575</wp:posOffset>
                  </wp:positionV>
                  <wp:extent cx="527050" cy="165100"/>
                  <wp:effectExtent l="0" t="0" r="635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6D4F129" w14:textId="77777777" w:rsidR="00731377" w:rsidRPr="00853506" w:rsidRDefault="00731377" w:rsidP="008D6E8E">
            <w:pPr>
              <w:rPr>
                <w:b/>
                <w:bCs/>
                <w:rtl/>
                <w:lang w:bidi="fa-IR"/>
              </w:rPr>
            </w:pPr>
          </w:p>
        </w:tc>
      </w:tr>
      <w:tr w:rsidR="00484A69" w:rsidRPr="00853506" w14:paraId="14F986BE" w14:textId="77777777" w:rsidTr="00853506">
        <w:trPr>
          <w:trHeight w:val="1928"/>
          <w:jc w:val="center"/>
        </w:trPr>
        <w:tc>
          <w:tcPr>
            <w:tcW w:w="437" w:type="dxa"/>
          </w:tcPr>
          <w:p w14:paraId="45A72D88" w14:textId="03D17B38" w:rsidR="00484A69" w:rsidRPr="0085350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5384" w:type="dxa"/>
          </w:tcPr>
          <w:tbl>
            <w:tblPr>
              <w:tblStyle w:val="TableGrid"/>
              <w:tblpPr w:leftFromText="180" w:rightFromText="180" w:vertAnchor="text" w:horzAnchor="margin" w:tblpY="640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484A69" w:rsidRPr="00853506" w14:paraId="4C77F675" w14:textId="77777777" w:rsidTr="002A539C">
              <w:tc>
                <w:tcPr>
                  <w:tcW w:w="851" w:type="dxa"/>
                  <w:vAlign w:val="center"/>
                </w:tcPr>
                <w:p w14:paraId="1A17A15F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79673E2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1E86BB0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</w:p>
              </w:tc>
            </w:tr>
            <w:tr w:rsidR="00484A69" w:rsidRPr="00853506" w14:paraId="67684798" w14:textId="77777777" w:rsidTr="002A539C">
              <w:tc>
                <w:tcPr>
                  <w:tcW w:w="851" w:type="dxa"/>
                  <w:vAlign w:val="center"/>
                </w:tcPr>
                <w:p w14:paraId="3136D733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FEA9134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4D12AEC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-</w:t>
                  </w:r>
                </w:p>
              </w:tc>
            </w:tr>
            <w:tr w:rsidR="00484A69" w:rsidRPr="00853506" w14:paraId="145891AB" w14:textId="77777777" w:rsidTr="002A539C">
              <w:tc>
                <w:tcPr>
                  <w:tcW w:w="851" w:type="dxa"/>
                  <w:vAlign w:val="center"/>
                </w:tcPr>
                <w:p w14:paraId="268F8456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AD4A338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7A867C39" w14:textId="77777777" w:rsidR="00484A69" w:rsidRPr="00853506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color w:val="000000"/>
                      <w:rtl/>
                    </w:rPr>
                    <w:t>+</w:t>
                  </w:r>
                </w:p>
              </w:tc>
            </w:tr>
          </w:tbl>
          <w:p w14:paraId="3C25E429" w14:textId="2AD403F9" w:rsidR="00484A69" w:rsidRPr="0085350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  <w:r w:rsidRPr="00853506">
              <w:rPr>
                <w:rFonts w:hint="cs"/>
                <w:b/>
                <w:bCs/>
                <w:color w:val="000000"/>
                <w:rtl/>
              </w:rPr>
              <w:t>الف)با استفاده از جدول زیر حاصل عبارت را بدست آورید.</w:t>
            </w:r>
          </w:p>
          <w:p w14:paraId="14AEBBA9" w14:textId="77777777" w:rsidR="00484A69" w:rsidRPr="0085350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  <w:p w14:paraId="35D4E088" w14:textId="77777777" w:rsidR="00484A69" w:rsidRPr="0085350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  <w:p w14:paraId="0E527972" w14:textId="5DD417CC" w:rsidR="00484A69" w:rsidRPr="0085350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</w:tc>
        <w:tc>
          <w:tcPr>
            <w:tcW w:w="4810" w:type="dxa"/>
          </w:tcPr>
          <w:p w14:paraId="47101628" w14:textId="14A1EBBC" w:rsidR="00484A69" w:rsidRPr="00853506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  <w:r w:rsidRPr="00853506">
              <w:rPr>
                <w:b/>
                <w:bCs/>
                <w:noProof/>
                <w:color w:val="00000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429710CD" wp14:editId="76134426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390525</wp:posOffset>
                      </wp:positionV>
                      <wp:extent cx="971550" cy="431800"/>
                      <wp:effectExtent l="0" t="0" r="19050" b="25400"/>
                      <wp:wrapNone/>
                      <wp:docPr id="462" name="Group 4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431800"/>
                                <a:chOff x="0" y="0"/>
                                <a:chExt cx="702782" cy="250875"/>
                              </a:xfrm>
                            </wpg:grpSpPr>
                            <wps:wsp>
                              <wps:cNvPr id="453" name="Oval 453"/>
                              <wps:cNvSpPr/>
                              <wps:spPr>
                                <a:xfrm>
                                  <a:off x="0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4" name="Oval 454"/>
                              <wps:cNvSpPr/>
                              <wps:spPr>
                                <a:xfrm>
                                  <a:off x="190500" y="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Oval 455"/>
                              <wps:cNvSpPr/>
                              <wps:spPr>
                                <a:xfrm>
                                  <a:off x="390525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Oval 456"/>
                              <wps:cNvSpPr/>
                              <wps:spPr>
                                <a:xfrm>
                                  <a:off x="594782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Oval 458"/>
                              <wps:cNvSpPr/>
                              <wps:spPr>
                                <a:xfrm>
                                  <a:off x="104775" y="14287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Oval 459"/>
                              <wps:cNvSpPr/>
                              <wps:spPr>
                                <a:xfrm>
                                  <a:off x="497418" y="13335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737842" id="Group 462" o:spid="_x0000_s1026" style="position:absolute;left:0;text-align:left;margin-left:15.4pt;margin-top:30.75pt;width:76.5pt;height:34pt;z-index:251812864;mso-width-relative:margin;mso-height-relative:margin" coordsize="7027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">
                      <v:oval id="Oval 453" o:spid="_x0000_s1027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<v:oval id="Oval 454" o:spid="_x0000_s1028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<v:oval id="Oval 455" o:spid="_x0000_s1029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<v:oval id="Oval 456" o:spid="_x0000_s1030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<v:oval id="Oval 458" o:spid="_x0000_s1031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<v:oval id="Oval 459" o:spid="_x0000_s1032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</v:group>
                  </w:pict>
                </mc:Fallback>
              </mc:AlternateContent>
            </w:r>
            <w:r w:rsidRPr="00853506">
              <w:rPr>
                <w:rFonts w:hint="cs"/>
                <w:b/>
                <w:bCs/>
                <w:color w:val="000000"/>
                <w:rtl/>
              </w:rPr>
              <w:t>ب)با توجه به دایره</w:t>
            </w:r>
            <w:r w:rsidRPr="00853506">
              <w:rPr>
                <w:rFonts w:hint="cs"/>
                <w:b/>
                <w:bCs/>
                <w:color w:val="000000"/>
                <w:rtl/>
              </w:rPr>
              <w:softHyphen/>
              <w:t>های زیر یک تساوی جمع بنویسید.</w:t>
            </w:r>
          </w:p>
          <w:p w14:paraId="4F2EC86F" w14:textId="593E59A8" w:rsidR="00484A69" w:rsidRPr="00853506" w:rsidRDefault="00484A69" w:rsidP="006D1FA8">
            <w:pPr>
              <w:tabs>
                <w:tab w:val="left" w:pos="1590"/>
                <w:tab w:val="left" w:pos="2235"/>
                <w:tab w:val="left" w:pos="3150"/>
              </w:tabs>
              <w:rPr>
                <w:b/>
                <w:bCs/>
                <w:color w:val="000000"/>
                <w:rtl/>
              </w:rPr>
            </w:pPr>
            <w:r w:rsidRPr="00853506">
              <w:rPr>
                <w:b/>
                <w:bCs/>
                <w:color w:val="000000"/>
                <w:rtl/>
              </w:rPr>
              <w:tab/>
              <w:t xml:space="preserve"> </w:t>
            </w:r>
          </w:p>
          <w:p w14:paraId="398AA51B" w14:textId="3DA9DA49" w:rsidR="00484A69" w:rsidRPr="00853506" w:rsidRDefault="00484A69" w:rsidP="00857B3B">
            <w:pPr>
              <w:rPr>
                <w:b/>
                <w:bCs/>
                <w:rtl/>
              </w:rPr>
            </w:pPr>
            <w:r w:rsidRPr="00853506">
              <w:rPr>
                <w:b/>
                <w:bCs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05510A0" wp14:editId="5C2A68EE">
                      <wp:simplePos x="0" y="0"/>
                      <wp:positionH relativeFrom="column">
                        <wp:posOffset>1109980</wp:posOffset>
                      </wp:positionH>
                      <wp:positionV relativeFrom="paragraph">
                        <wp:posOffset>197485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AA1B75" w:rsidRDefault="00AA1B75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1044" type="#_x0000_t75" style="width:100.5pt;height:12.75pt" o:ole="">
                                        <v:imagedata r:id="rId43" o:title=""/>
                                      </v:shape>
                                      <o:OLEObject Type="Embed" ProgID="Equation.DSMT4" ShapeID="_x0000_i1044" DrawAspect="Content" ObjectID="_1797247379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5510A0" id="Text Box 115" o:spid="_x0000_s1040" type="#_x0000_t202" style="position:absolute;left:0;text-align:left;margin-left:87.4pt;margin-top:15.55pt;width:114.75pt;height:26.1pt;z-index:251813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" filled="f" stroked="f" strokeweight=".5pt">
                      <v:textbox>
                        <w:txbxContent>
                          <w:p w14:paraId="79943DB4" w14:textId="77777777" w:rsidR="00AA1B75" w:rsidRDefault="00AA1B75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2439" type="#_x0000_t75" style="width:100.5pt;height:12.75pt" o:ole="">
                                  <v:imagedata r:id="rId45" o:title=""/>
                                </v:shape>
                                <o:OLEObject Type="Embed" ProgID="Equation.DSMT4" ShapeID="_x0000_i2439" DrawAspect="Content" ObjectID="_1797247746" r:id="rId4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84A69" w:rsidRPr="00853506" w14:paraId="3C3AF4D2" w14:textId="77777777" w:rsidTr="00853506">
        <w:trPr>
          <w:trHeight w:val="1404"/>
          <w:jc w:val="center"/>
        </w:trPr>
        <w:tc>
          <w:tcPr>
            <w:tcW w:w="437" w:type="dxa"/>
          </w:tcPr>
          <w:p w14:paraId="4E2B48E3" w14:textId="1670CC38" w:rsidR="00484A69" w:rsidRPr="00853506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4351786" w14:textId="77777777" w:rsidR="005D7DF3" w:rsidRPr="00853506" w:rsidRDefault="005D7DF3" w:rsidP="005D7DF3">
            <w:pPr>
              <w:rPr>
                <w:b/>
                <w:bCs/>
                <w:noProof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noProof/>
                <w:rtl/>
                <w:lang w:bidi="fa-IR"/>
              </w:rPr>
              <w:t>دمای هوای یزد6 درجه بالای صفر،دمای هوای اردبیل8 درجه زیر صفر و اصفهان5 درجه گرمتر از اردبیل است.</w:t>
            </w:r>
          </w:p>
          <w:p w14:paraId="73D43E47" w14:textId="77777777" w:rsidR="005D7DF3" w:rsidRPr="00853506" w:rsidRDefault="005D7DF3" w:rsidP="005D7DF3">
            <w:pPr>
              <w:spacing w:line="360" w:lineRule="auto"/>
              <w:rPr>
                <w:b/>
                <w:bCs/>
                <w:noProof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noProof/>
                <w:rtl/>
                <w:lang w:bidi="fa-IR"/>
              </w:rPr>
              <w:t>الف) دمای هوای اصفهان چند درجه است؟</w:t>
            </w:r>
          </w:p>
          <w:p w14:paraId="30661863" w14:textId="77777777" w:rsidR="005D7DF3" w:rsidRPr="00853506" w:rsidRDefault="005D7DF3" w:rsidP="005D7DF3">
            <w:pPr>
              <w:spacing w:line="360" w:lineRule="auto"/>
              <w:rPr>
                <w:b/>
                <w:bCs/>
                <w:noProof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noProof/>
                <w:rtl/>
                <w:lang w:bidi="fa-IR"/>
              </w:rPr>
              <w:t xml:space="preserve">ب) یزد چند درجه از اردبیل گرم تر است؟ </w:t>
            </w:r>
          </w:p>
          <w:p w14:paraId="231AA5EF" w14:textId="77777777" w:rsidR="0054623F" w:rsidRPr="00853506" w:rsidRDefault="005D7DF3" w:rsidP="005D7DF3">
            <w:pPr>
              <w:tabs>
                <w:tab w:val="right" w:pos="9104"/>
              </w:tabs>
              <w:rPr>
                <w:b/>
                <w:bCs/>
                <w:rtl/>
                <w:lang w:bidi="fa-IR"/>
              </w:rPr>
            </w:pPr>
            <w:r w:rsidRPr="00853506">
              <w:rPr>
                <w:rFonts w:asciiTheme="minorHAnsi" w:eastAsiaTheme="minorHAnsi" w:hAnsiTheme="minorHAnsi" w:hint="cs"/>
                <w:b/>
                <w:bCs/>
                <w:rtl/>
                <w:lang w:bidi="fa-IR"/>
              </w:rPr>
              <w:t>ج) میانگین دمای یزد و اردبیل چقدر است؟</w:t>
            </w:r>
          </w:p>
          <w:p w14:paraId="7DA3BF94" w14:textId="58AA94C8" w:rsidR="005D7DF3" w:rsidRPr="00853506" w:rsidRDefault="005D7DF3" w:rsidP="005D7DF3">
            <w:pPr>
              <w:tabs>
                <w:tab w:val="right" w:pos="9104"/>
              </w:tabs>
              <w:rPr>
                <w:b/>
                <w:bCs/>
                <w:rtl/>
                <w:lang w:bidi="fa-IR"/>
              </w:rPr>
            </w:pPr>
          </w:p>
        </w:tc>
      </w:tr>
      <w:tr w:rsidR="00600F49" w:rsidRPr="00853506" w14:paraId="672FEC1A" w14:textId="77777777" w:rsidTr="00853506">
        <w:trPr>
          <w:trHeight w:val="1550"/>
          <w:jc w:val="center"/>
        </w:trPr>
        <w:tc>
          <w:tcPr>
            <w:tcW w:w="437" w:type="dxa"/>
          </w:tcPr>
          <w:p w14:paraId="7F8673AC" w14:textId="77777777" w:rsidR="00600F49" w:rsidRPr="00853506" w:rsidRDefault="00600F4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2184247C" w14:textId="6F992C86" w:rsidR="00600F49" w:rsidRPr="00853506" w:rsidRDefault="00600F49" w:rsidP="00600F49">
            <w:pPr>
              <w:spacing w:line="276" w:lineRule="auto"/>
              <w:rPr>
                <w:rFonts w:ascii="Vazirmatn" w:hAnsi="Vazirmatn"/>
                <w:b/>
                <w:bCs/>
                <w:lang w:bidi="fa-IR"/>
              </w:rPr>
            </w:pPr>
            <w:r w:rsidRPr="00853506">
              <w:rPr>
                <w:rFonts w:ascii="Vazirmatn" w:hAnsi="Vazirmatn" w:hint="cs"/>
                <w:b/>
                <w:bCs/>
                <w:rtl/>
              </w:rPr>
              <w:t xml:space="preserve">الف) مقایسه کنید.                                  </w:t>
            </w:r>
            <w:r w:rsidRPr="00853506">
              <w:rPr>
                <w:rFonts w:ascii="Vazirmatn" w:hAnsi="Vazirmatn"/>
                <w:b/>
                <w:bCs/>
              </w:rPr>
              <w:t xml:space="preserve"> </w:t>
            </w:r>
            <w:r w:rsidRPr="00853506">
              <w:rPr>
                <w:rFonts w:ascii="Vazirmatn" w:hAnsi="Vazirmatn"/>
                <w:b/>
                <w:bCs/>
                <w:position w:val="-8"/>
              </w:rPr>
              <w:object w:dxaOrig="1060" w:dyaOrig="380" w14:anchorId="422929C2">
                <v:shape id="_x0000_i1045" type="#_x0000_t75" style="width:54pt;height:18pt" o:ole="">
                  <v:imagedata r:id="rId47" o:title=""/>
                </v:shape>
                <o:OLEObject Type="Embed" ProgID="Equation.DSMT4" ShapeID="_x0000_i1045" DrawAspect="Content" ObjectID="_1797247319" r:id="rId48"/>
              </w:objec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 xml:space="preserve">                      </w:t>
            </w:r>
            <w:r w:rsidRPr="00853506">
              <w:rPr>
                <w:rFonts w:ascii="Vazirmatn" w:hAnsi="Vazirmatn"/>
                <w:b/>
                <w:bCs/>
                <w:position w:val="-12"/>
              </w:rPr>
              <w:object w:dxaOrig="2240" w:dyaOrig="420" w14:anchorId="4033E279">
                <v:shape id="_x0000_i1046" type="#_x0000_t75" style="width:113.25pt;height:21pt" o:ole="">
                  <v:imagedata r:id="rId49" o:title=""/>
                </v:shape>
                <o:OLEObject Type="Embed" ProgID="Equation.DSMT4" ShapeID="_x0000_i1046" DrawAspect="Content" ObjectID="_1797247320" r:id="rId50"/>
              </w:object>
            </w:r>
          </w:p>
          <w:p w14:paraId="71108F30" w14:textId="74B91697" w:rsidR="00600F49" w:rsidRPr="00853506" w:rsidRDefault="00600F49" w:rsidP="00600F49">
            <w:pPr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853506">
              <w:rPr>
                <w:rFonts w:hint="cs"/>
                <w:b/>
                <w:bCs/>
                <w:color w:val="000000"/>
                <w:rtl/>
              </w:rPr>
              <w:t xml:space="preserve">ب) 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تساوی های زیر را کامل کنید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126"/>
              <w:gridCol w:w="2560"/>
              <w:gridCol w:w="2693"/>
              <w:gridCol w:w="2424"/>
            </w:tblGrid>
            <w:tr w:rsidR="00880161" w:rsidRPr="00853506" w14:paraId="6AC6696E" w14:textId="77777777" w:rsidTr="00795934">
              <w:trPr>
                <w:trHeight w:val="426"/>
              </w:trPr>
              <w:tc>
                <w:tcPr>
                  <w:tcW w:w="2126" w:type="dxa"/>
                </w:tcPr>
                <w:p w14:paraId="23522504" w14:textId="60807E2B" w:rsidR="00600F49" w:rsidRPr="00853506" w:rsidRDefault="00CA6BD8" w:rsidP="00600F49">
                  <w:pPr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1660" w:dyaOrig="360" w14:anchorId="4D5C505C">
                      <v:shape id="_x0000_i1047" type="#_x0000_t75" style="width:86.25pt;height:18pt" o:ole="">
                        <v:imagedata r:id="rId51" o:title=""/>
                      </v:shape>
                      <o:OLEObject Type="Embed" ProgID="Equation.DSMT4" ShapeID="_x0000_i1047" DrawAspect="Content" ObjectID="_1797247321" r:id="rId52"/>
                    </w:object>
                  </w:r>
                </w:p>
              </w:tc>
              <w:tc>
                <w:tcPr>
                  <w:tcW w:w="2560" w:type="dxa"/>
                </w:tcPr>
                <w:p w14:paraId="2162D89B" w14:textId="77777777" w:rsidR="00600F49" w:rsidRPr="0085350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2000" w:dyaOrig="360" w14:anchorId="6983C923">
                      <v:shape id="_x0000_i1048" type="#_x0000_t75" style="width:102pt;height:18pt" o:ole="">
                        <v:imagedata r:id="rId53" o:title=""/>
                      </v:shape>
                      <o:OLEObject Type="Embed" ProgID="Equation.DSMT4" ShapeID="_x0000_i1048" DrawAspect="Content" ObjectID="_1797247322" r:id="rId54"/>
                    </w:object>
                  </w:r>
                </w:p>
              </w:tc>
              <w:tc>
                <w:tcPr>
                  <w:tcW w:w="2693" w:type="dxa"/>
                </w:tcPr>
                <w:p w14:paraId="681C7717" w14:textId="77777777" w:rsidR="00600F49" w:rsidRPr="0085350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1860" w:dyaOrig="360" w14:anchorId="7FC83D3F">
                      <v:shape id="_x0000_i1049" type="#_x0000_t75" style="width:94.5pt;height:17.25pt" o:ole="">
                        <v:imagedata r:id="rId55" o:title=""/>
                      </v:shape>
                      <o:OLEObject Type="Embed" ProgID="Equation.DSMT4" ShapeID="_x0000_i1049" DrawAspect="Content" ObjectID="_1797247323" r:id="rId56"/>
                    </w:object>
                  </w:r>
                </w:p>
              </w:tc>
              <w:tc>
                <w:tcPr>
                  <w:tcW w:w="2424" w:type="dxa"/>
                </w:tcPr>
                <w:p w14:paraId="2711A3D2" w14:textId="77777777" w:rsidR="00600F49" w:rsidRPr="00853506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</w:rPr>
                  </w:pPr>
                  <w:r w:rsidRPr="00853506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2060" w:dyaOrig="360" w14:anchorId="3FE28B8E">
                      <v:shape id="_x0000_i1050" type="#_x0000_t75" style="width:108.75pt;height:18pt" o:ole="">
                        <v:imagedata r:id="rId57" o:title=""/>
                      </v:shape>
                      <o:OLEObject Type="Embed" ProgID="Equation.DSMT4" ShapeID="_x0000_i1050" DrawAspect="Content" ObjectID="_1797247324" r:id="rId58"/>
                    </w:object>
                  </w:r>
                </w:p>
              </w:tc>
            </w:tr>
          </w:tbl>
          <w:p w14:paraId="64107A47" w14:textId="401C3DBF" w:rsidR="00600F49" w:rsidRPr="00853506" w:rsidRDefault="00600F4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  <w:lang w:bidi="fa-IR"/>
              </w:rPr>
            </w:pPr>
          </w:p>
        </w:tc>
      </w:tr>
      <w:tr w:rsidR="00B651EA" w:rsidRPr="00853506" w14:paraId="0E61C8EB" w14:textId="77777777" w:rsidTr="00B651EA">
        <w:trPr>
          <w:trHeight w:val="136"/>
          <w:jc w:val="center"/>
        </w:trPr>
        <w:tc>
          <w:tcPr>
            <w:tcW w:w="10631" w:type="dxa"/>
            <w:gridSpan w:val="3"/>
          </w:tcPr>
          <w:p w14:paraId="038131D7" w14:textId="0950C6EB" w:rsidR="00B651EA" w:rsidRPr="00853506" w:rsidRDefault="00B651EA" w:rsidP="00B651EA">
            <w:pPr>
              <w:spacing w:line="276" w:lineRule="auto"/>
              <w:jc w:val="center"/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مرور فصل 3</w:t>
            </w:r>
          </w:p>
        </w:tc>
      </w:tr>
      <w:tr w:rsidR="009C69FF" w:rsidRPr="00853506" w14:paraId="62BC3C8C" w14:textId="77777777" w:rsidTr="00853506">
        <w:trPr>
          <w:trHeight w:val="1550"/>
          <w:jc w:val="center"/>
        </w:trPr>
        <w:tc>
          <w:tcPr>
            <w:tcW w:w="437" w:type="dxa"/>
          </w:tcPr>
          <w:p w14:paraId="64158AB6" w14:textId="77777777" w:rsidR="009C69FF" w:rsidRPr="00853506" w:rsidRDefault="009C69FF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2BAABE56" w14:textId="77777777" w:rsidR="009C69FF" w:rsidRPr="00853506" w:rsidRDefault="009C69FF" w:rsidP="009C69FF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8835"/>
            </w:tblGrid>
            <w:tr w:rsidR="009C69FF" w:rsidRPr="00853506" w14:paraId="5AC1FCDB" w14:textId="77777777" w:rsidTr="00AA1B75">
              <w:trPr>
                <w:trHeight w:val="20"/>
              </w:trPr>
              <w:tc>
                <w:tcPr>
                  <w:tcW w:w="8835" w:type="dxa"/>
                </w:tcPr>
                <w:p w14:paraId="5054A81B" w14:textId="77777777" w:rsidR="009C69FF" w:rsidRPr="00853506" w:rsidRDefault="009C69FF" w:rsidP="009C69FF">
                  <w:pPr>
                    <w:rPr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hint="cs"/>
                      <w:b/>
                      <w:bCs/>
                      <w:rtl/>
                    </w:rPr>
                    <w:t>الف)</w:t>
                  </w:r>
                  <w:r w:rsidRPr="00853506">
                    <w:rPr>
                      <w:rFonts w:ascii="Shabnam" w:hAnsi="Shabnam" w:hint="cs"/>
                      <w:b/>
                      <w:bCs/>
                      <w:rtl/>
                    </w:rPr>
                    <w:t xml:space="preserve"> 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</w:rPr>
                    <w:t xml:space="preserve">جمله های  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6"/>
                      <w:lang w:bidi="fa-IR"/>
                    </w:rPr>
                    <w:object w:dxaOrig="520" w:dyaOrig="279" w14:anchorId="4AEE4EF2">
                      <v:shape id="_x0000_i1051" type="#_x0000_t75" style="width:26.25pt;height:15pt" o:ole="">
                        <v:imagedata r:id="rId59" o:title=""/>
                      </v:shape>
                      <o:OLEObject Type="Embed" ProgID="Equation.DSMT4" ShapeID="_x0000_i1051" DrawAspect="Content" ObjectID="_1797247325" r:id="rId60"/>
                    </w:objec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و  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12"/>
                      <w:lang w:bidi="fa-IR"/>
                    </w:rPr>
                    <w:object w:dxaOrig="540" w:dyaOrig="340" w14:anchorId="3357886F">
                      <v:shape id="_x0000_i1052" type="#_x0000_t75" style="width:26.25pt;height:17.25pt" o:ole="">
                        <v:imagedata r:id="rId61" o:title=""/>
                      </v:shape>
                      <o:OLEObject Type="Embed" ProgID="Equation.DSMT4" ShapeID="_x0000_i1052" DrawAspect="Content" ObjectID="_1797247326" r:id="rId62"/>
                    </w:objec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متشابه هستند.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9C69FF" w:rsidRPr="00853506" w14:paraId="433BAA04" w14:textId="77777777" w:rsidTr="00AA1B75">
              <w:trPr>
                <w:trHeight w:val="20"/>
              </w:trPr>
              <w:tc>
                <w:tcPr>
                  <w:tcW w:w="8835" w:type="dxa"/>
                </w:tcPr>
                <w:p w14:paraId="5F0E50B9" w14:textId="77777777" w:rsidR="009C69FF" w:rsidRPr="00853506" w:rsidRDefault="009C69FF" w:rsidP="009C69FF">
                  <w:pPr>
                    <w:rPr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ب) 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مساحت یک مستطیل به طول 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>a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و عرض 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>b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برابر با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 xml:space="preserve"> 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</w:t>
                  </w:r>
                  <w:proofErr w:type="spellStart"/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>a+b</w:t>
                  </w:r>
                  <w:proofErr w:type="spellEnd"/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است.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9C69FF" w:rsidRPr="00853506" w14:paraId="188FE521" w14:textId="77777777" w:rsidTr="00AA1B75">
              <w:trPr>
                <w:trHeight w:val="20"/>
              </w:trPr>
              <w:tc>
                <w:tcPr>
                  <w:tcW w:w="8835" w:type="dxa"/>
                </w:tcPr>
                <w:p w14:paraId="62F62901" w14:textId="77777777" w:rsidR="009C69FF" w:rsidRPr="00853506" w:rsidRDefault="009C69FF" w:rsidP="009C69FF">
                  <w:pPr>
                    <w:rPr>
                      <w:b/>
                      <w:bCs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ج) 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 xml:space="preserve">محیط مربعی به ضلع </w:t>
                  </w:r>
                  <w:r w:rsidRPr="00853506">
                    <w:rPr>
                      <w:b/>
                      <w:bCs/>
                      <w:i/>
                      <w:iCs/>
                      <w:lang w:bidi="fa-IR"/>
                    </w:rPr>
                    <w:t>a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 xml:space="preserve"> برابر است با</w:t>
                  </w:r>
                  <w:r w:rsidRPr="00853506">
                    <w:rPr>
                      <w:b/>
                      <w:bCs/>
                      <w:position w:val="-6"/>
                      <w:lang w:bidi="fa-IR"/>
                    </w:rPr>
                    <w:object w:dxaOrig="360" w:dyaOrig="279" w14:anchorId="4019E117">
                      <v:shape id="_x0000_i1053" type="#_x0000_t75" style="width:18.75pt;height:14.25pt" o:ole="">
                        <v:imagedata r:id="rId63" o:title=""/>
                      </v:shape>
                      <o:OLEObject Type="Embed" ProgID="Equation.DSMT4" ShapeID="_x0000_i1053" DrawAspect="Content" ObjectID="_1797247327" r:id="rId64"/>
                    </w:objec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 xml:space="preserve"> .</w:t>
                  </w: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>(         )</w:t>
                  </w:r>
                </w:p>
              </w:tc>
            </w:tr>
            <w:tr w:rsidR="009C69FF" w:rsidRPr="00853506" w14:paraId="728C7CCF" w14:textId="77777777" w:rsidTr="00AA1B75">
              <w:trPr>
                <w:trHeight w:val="20"/>
              </w:trPr>
              <w:tc>
                <w:tcPr>
                  <w:tcW w:w="8835" w:type="dxa"/>
                </w:tcPr>
                <w:p w14:paraId="6355EDB1" w14:textId="77777777" w:rsidR="009C69FF" w:rsidRPr="00853506" w:rsidRDefault="009C69FF" w:rsidP="009C69FF">
                  <w:pPr>
                    <w:rPr>
                      <w:b/>
                      <w:bCs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د) 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</w:rPr>
                    <w:t>اگر جمله</w:t>
                  </w:r>
                  <w:r w:rsidRPr="00853506">
                    <w:rPr>
                      <w:rFonts w:asciiTheme="majorBidi" w:hAnsiTheme="majorBidi"/>
                      <w:b/>
                      <w:bCs/>
                      <w:cs/>
                    </w:rPr>
                    <w:t>‎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</w:rPr>
                    <w:t xml:space="preserve">ی </w:t>
                  </w:r>
                  <w:r w:rsidRPr="00853506">
                    <w:rPr>
                      <w:rFonts w:asciiTheme="majorBidi" w:hAnsiTheme="majorBidi"/>
                      <w:b/>
                      <w:bCs/>
                    </w:rPr>
                    <w:t>n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 xml:space="preserve"> اُم یک الگو </w:t>
                  </w:r>
                  <w:r w:rsidRPr="00853506">
                    <w:rPr>
                      <w:rFonts w:asciiTheme="majorBidi" w:hAnsiTheme="majorBidi"/>
                      <w:b/>
                      <w:bCs/>
                      <w:position w:val="-6"/>
                      <w:lang w:bidi="fa-IR"/>
                    </w:rPr>
                    <w:object w:dxaOrig="760" w:dyaOrig="279" w14:anchorId="3BDD163C">
                      <v:shape id="_x0000_i1054" type="#_x0000_t75" style="width:38.25pt;height:14.25pt" o:ole="">
                        <v:imagedata r:id="rId65" o:title=""/>
                      </v:shape>
                      <o:OLEObject Type="Embed" ProgID="Equation.DSMT4" ShapeID="_x0000_i1054" DrawAspect="Content" ObjectID="_1797247328" r:id="rId66"/>
                    </w:object>
                  </w:r>
                  <w:r w:rsidRPr="00853506">
                    <w:rPr>
                      <w:rFonts w:asciiTheme="majorBidi" w:hAnsiTheme="majorBidi"/>
                      <w:b/>
                      <w:bCs/>
                      <w:cs/>
                      <w:lang w:bidi="fa-IR"/>
                    </w:rPr>
                    <w:t xml:space="preserve"> ‎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>باشد، جمله</w:t>
                  </w:r>
                  <w:r w:rsidRPr="00853506">
                    <w:rPr>
                      <w:rFonts w:asciiTheme="majorBidi" w:hAnsiTheme="majorBidi"/>
                      <w:b/>
                      <w:bCs/>
                      <w:cs/>
                      <w:lang w:bidi="fa-IR"/>
                    </w:rPr>
                    <w:t>‎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>ی پنجم آن 20 است.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 </w:t>
                  </w: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853506">
                    <w:rPr>
                      <w:rFonts w:hint="cs"/>
                      <w:b/>
                      <w:bCs/>
                      <w:rtl/>
                      <w:lang w:bidi="fa-IR"/>
                    </w:rPr>
                    <w:t>(         )</w:t>
                  </w:r>
                </w:p>
              </w:tc>
            </w:tr>
            <w:tr w:rsidR="004F6BB4" w:rsidRPr="00853506" w14:paraId="21843A5D" w14:textId="77777777" w:rsidTr="00AA1B75">
              <w:trPr>
                <w:trHeight w:val="20"/>
              </w:trPr>
              <w:tc>
                <w:tcPr>
                  <w:tcW w:w="8835" w:type="dxa"/>
                </w:tcPr>
                <w:p w14:paraId="0A816820" w14:textId="0F63387E" w:rsidR="004F6BB4" w:rsidRPr="00853506" w:rsidRDefault="004F6BB4" w:rsidP="009C69FF">
                  <w:pPr>
                    <w:rPr>
                      <w:b/>
                      <w:bCs/>
                      <w:rtl/>
                    </w:rPr>
                  </w:pPr>
                  <w:r w:rsidRPr="00853506">
                    <w:rPr>
                      <w:rFonts w:hint="cs"/>
                      <w:b/>
                      <w:bCs/>
                      <w:rtl/>
                    </w:rPr>
                    <w:t xml:space="preserve">ی) </w:t>
                  </w:r>
                  <w:r w:rsidRPr="00853506">
                    <w:rPr>
                      <w:rFonts w:asciiTheme="majorBidi" w:hAnsiTheme="majorBidi" w:hint="cs"/>
                      <w:bCs/>
                      <w:rtl/>
                      <w:lang w:bidi="fa-IR"/>
                    </w:rPr>
                    <w:t>ضریب عددی عبارت</w:t>
                  </w:r>
                  <w:r w:rsidRPr="00853506">
                    <w:rPr>
                      <w:rFonts w:asciiTheme="majorBidi" w:hAnsiTheme="majorBidi"/>
                      <w:b/>
                      <w:bCs/>
                      <w:position w:val="-6"/>
                      <w:lang w:bidi="fa-IR"/>
                    </w:rPr>
                    <w:object w:dxaOrig="499" w:dyaOrig="279" w14:anchorId="1BF5C41F">
                      <v:shape id="_x0000_i1055" type="#_x0000_t75" style="width:24.75pt;height:14.25pt" o:ole="">
                        <v:imagedata r:id="rId67" o:title=""/>
                      </v:shape>
                      <o:OLEObject Type="Embed" ProgID="Equation.DSMT4" ShapeID="_x0000_i1055" DrawAspect="Content" ObjectID="_1797247329" r:id="rId68"/>
                    </w:object>
                  </w:r>
                  <w:r w:rsidRPr="00853506">
                    <w:rPr>
                      <w:rFonts w:asciiTheme="majorBidi" w:hAnsiTheme="majorBidi"/>
                      <w:bCs/>
                      <w:lang w:bidi="fa-IR"/>
                    </w:rPr>
                    <w:t xml:space="preserve"> </w:t>
                  </w:r>
                  <w:r w:rsidRPr="00853506">
                    <w:rPr>
                      <w:rFonts w:asciiTheme="majorBidi" w:hAnsiTheme="majorBidi" w:hint="cs"/>
                      <w:bCs/>
                      <w:rtl/>
                      <w:lang w:bidi="fa-IR"/>
                    </w:rPr>
                    <w:t xml:space="preserve">، </w:t>
                  </w:r>
                  <w:r w:rsidRPr="00853506">
                    <w:rPr>
                      <w:rFonts w:asciiTheme="majorBidi" w:hAnsiTheme="majorBidi"/>
                      <w:bCs/>
                      <w:lang w:bidi="fa-IR"/>
                    </w:rPr>
                    <w:t>-2</w:t>
                  </w:r>
                  <w:r w:rsidRPr="00853506">
                    <w:rPr>
                      <w:rFonts w:asciiTheme="majorBidi" w:hAnsiTheme="majorBidi" w:hint="cs"/>
                      <w:bCs/>
                      <w:rtl/>
                      <w:lang w:bidi="fa-IR"/>
                    </w:rPr>
                    <w:t xml:space="preserve"> است. (        )</w:t>
                  </w:r>
                </w:p>
              </w:tc>
            </w:tr>
          </w:tbl>
          <w:p w14:paraId="297759C9" w14:textId="77777777" w:rsidR="009C69FF" w:rsidRPr="00853506" w:rsidRDefault="009C69FF" w:rsidP="009C69FF">
            <w:pPr>
              <w:spacing w:line="276" w:lineRule="auto"/>
              <w:rPr>
                <w:rFonts w:ascii="Vazirmatn" w:hAnsi="Vazirmatn"/>
                <w:b/>
                <w:bCs/>
                <w:rtl/>
              </w:rPr>
            </w:pPr>
          </w:p>
        </w:tc>
      </w:tr>
      <w:tr w:rsidR="004F6BB4" w:rsidRPr="00853506" w14:paraId="4422802E" w14:textId="77777777" w:rsidTr="00853506">
        <w:trPr>
          <w:trHeight w:val="1550"/>
          <w:jc w:val="center"/>
        </w:trPr>
        <w:tc>
          <w:tcPr>
            <w:tcW w:w="437" w:type="dxa"/>
          </w:tcPr>
          <w:p w14:paraId="0E8FAA48" w14:textId="77777777" w:rsidR="004F6BB4" w:rsidRPr="00853506" w:rsidRDefault="004F6BB4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4D12B63" w14:textId="77777777" w:rsidR="004F6BB4" w:rsidRPr="00853506" w:rsidRDefault="004F6BB4" w:rsidP="004F6BB4">
            <w:pPr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853506">
              <w:rPr>
                <w:rFonts w:ascii="Vazirmatn" w:hAnsi="Vazirmatn"/>
                <w:b/>
                <w:bCs/>
                <w:rtl/>
              </w:rPr>
              <w:t>جاها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خال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را کامل کن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</w:rPr>
              <w:t>د</w:t>
            </w:r>
            <w:r w:rsidRPr="00853506">
              <w:rPr>
                <w:rFonts w:ascii="Vazirmatn" w:hAnsi="Vazirmatn"/>
                <w:b/>
                <w:bCs/>
                <w:rtl/>
              </w:rPr>
              <w:t>.</w:t>
            </w:r>
          </w:p>
          <w:p w14:paraId="477A6B0D" w14:textId="77777777" w:rsidR="004F6BB4" w:rsidRPr="00853506" w:rsidRDefault="004F6BB4" w:rsidP="004F6BB4">
            <w:pPr>
              <w:rPr>
                <w:rFonts w:ascii="Vazirmatn" w:hAnsi="Vazirmatn"/>
                <w:b/>
                <w:bCs/>
                <w:rtl/>
              </w:rPr>
            </w:pPr>
            <w:r w:rsidRPr="00853506">
              <w:rPr>
                <w:rFonts w:ascii="Vazirmatn" w:hAnsi="Vazirmatn"/>
                <w:b/>
                <w:bCs/>
                <w:rtl/>
              </w:rPr>
              <w:t xml:space="preserve">الف) « دو واحد کمتر از سه برابر 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</w:rPr>
              <w:t>ک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عدد » به‏صورت جبر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 می شود : ....................................</w:t>
            </w:r>
          </w:p>
          <w:p w14:paraId="3E69B5C1" w14:textId="77777777" w:rsidR="004F6BB4" w:rsidRPr="00853506" w:rsidRDefault="004F6BB4" w:rsidP="004F6BB4">
            <w:pPr>
              <w:spacing w:line="276" w:lineRule="auto"/>
              <w:rPr>
                <w:rFonts w:ascii="Vazirmatn" w:hAnsi="Vazirmatn"/>
                <w:b/>
                <w:bCs/>
                <w:rtl/>
              </w:rPr>
            </w:pPr>
            <w:r w:rsidRPr="00853506">
              <w:rPr>
                <w:rFonts w:ascii="Vazirmatn" w:hAnsi="Vazirmatn" w:hint="eastAsia"/>
                <w:b/>
                <w:bCs/>
                <w:rtl/>
              </w:rPr>
              <w:t>ج</w:t>
            </w:r>
            <w:r w:rsidRPr="00853506">
              <w:rPr>
                <w:rFonts w:ascii="Vazirmatn" w:hAnsi="Vazirmatn"/>
                <w:b/>
                <w:bCs/>
                <w:rtl/>
              </w:rPr>
              <w:t>) اگر متغ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</w:rPr>
              <w:t>ر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ها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دو جمله جبر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مثل هم باشد ، به آن 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ها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، جملات ........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.....</w:t>
            </w:r>
            <w:r w:rsidRPr="00853506">
              <w:rPr>
                <w:rFonts w:ascii="Vazirmatn" w:hAnsi="Vazirmatn"/>
                <w:b/>
                <w:bCs/>
                <w:rtl/>
              </w:rPr>
              <w:t>.... م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گو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ی</w:t>
            </w:r>
            <w:r w:rsidRPr="00853506">
              <w:rPr>
                <w:rFonts w:ascii="Vazirmatn" w:hAnsi="Vazirmatn" w:hint="eastAsia"/>
                <w:b/>
                <w:bCs/>
                <w:rtl/>
              </w:rPr>
              <w:t>م</w:t>
            </w:r>
            <w:r w:rsidRPr="00853506">
              <w:rPr>
                <w:rFonts w:ascii="Vazirmatn" w:hAnsi="Vazirmatn"/>
                <w:b/>
                <w:bCs/>
                <w:rtl/>
              </w:rPr>
              <w:t>.</w:t>
            </w:r>
          </w:p>
          <w:p w14:paraId="786E7365" w14:textId="77777777" w:rsidR="004F6BB4" w:rsidRPr="00853506" w:rsidRDefault="004F6BB4" w:rsidP="004F6BB4">
            <w:pPr>
              <w:rPr>
                <w:rFonts w:ascii="Vazirmatn" w:hAnsi="Vazirmatn"/>
                <w:b/>
                <w:bCs/>
                <w:rtl/>
              </w:rPr>
            </w:pPr>
            <w:r w:rsidRPr="00853506">
              <w:rPr>
                <w:rFonts w:ascii="Vazirmatn" w:hAnsi="Vazirmatn" w:hint="cs"/>
                <w:b/>
                <w:bCs/>
                <w:rtl/>
              </w:rPr>
              <w:t>ج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)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عبارت جبری </w:t>
            </w:r>
            <w:r w:rsidRPr="00853506">
              <w:rPr>
                <w:rFonts w:ascii="Vazirmatn" w:hAnsi="Vazirmatn"/>
                <w:b/>
                <w:bCs/>
                <w:rtl/>
              </w:rPr>
              <w:t>«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760" w:dyaOrig="279" w14:anchorId="60E24DD7">
                <v:shape id="_x0000_i1056" type="#_x0000_t75" style="width:31.5pt;height:12.75pt" o:ole="">
                  <v:imagedata r:id="rId69" o:title=""/>
                </v:shape>
                <o:OLEObject Type="Embed" ProgID="Equation.DSMT4" ShapeID="_x0000_i1056" DrawAspect="Content" ObjectID="_1797247330" r:id="rId70"/>
              </w:object>
            </w:r>
            <w:r w:rsidRPr="00853506">
              <w:rPr>
                <w:rFonts w:ascii="Vazirmatn" w:hAnsi="Vazirmatn"/>
                <w:b/>
                <w:bCs/>
                <w:rtl/>
              </w:rPr>
              <w:t>»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 xml:space="preserve"> به صورت کلامی می شود : ........................................................</w:t>
            </w:r>
          </w:p>
          <w:p w14:paraId="38843CEF" w14:textId="0C086482" w:rsidR="005906DA" w:rsidRPr="00853506" w:rsidRDefault="004F6BB4" w:rsidP="005906DA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853506">
              <w:rPr>
                <w:rFonts w:ascii="Vazirmatn" w:hAnsi="Vazirmatn" w:hint="cs"/>
                <w:b/>
                <w:bCs/>
                <w:rtl/>
              </w:rPr>
              <w:t xml:space="preserve">د) </w:t>
            </w:r>
            <w:r w:rsidRPr="00853506">
              <w:rPr>
                <w:rFonts w:hint="cs"/>
                <w:b/>
                <w:bCs/>
                <w:rtl/>
              </w:rPr>
              <w:t>به یک تساوی جبری که به ازای بعضی از عددها به تساوی عددی تبدیل می</w:t>
            </w:r>
            <w:r w:rsidRPr="00853506">
              <w:rPr>
                <w:b/>
                <w:bCs/>
                <w:rtl/>
              </w:rPr>
              <w:softHyphen/>
            </w:r>
            <w:r w:rsidRPr="00853506">
              <w:rPr>
                <w:rFonts w:hint="cs"/>
                <w:b/>
                <w:bCs/>
                <w:rtl/>
              </w:rPr>
              <w:t>شود................ می</w:t>
            </w:r>
            <w:r w:rsidRPr="00853506">
              <w:rPr>
                <w:b/>
                <w:bCs/>
                <w:rtl/>
              </w:rPr>
              <w:softHyphen/>
            </w:r>
            <w:r w:rsidRPr="00853506">
              <w:rPr>
                <w:rFonts w:hint="cs"/>
                <w:b/>
                <w:bCs/>
                <w:rtl/>
              </w:rPr>
              <w:t>گویند.</w:t>
            </w:r>
          </w:p>
        </w:tc>
      </w:tr>
      <w:tr w:rsidR="004F6BB4" w:rsidRPr="00853506" w14:paraId="53816521" w14:textId="77777777" w:rsidTr="00853506">
        <w:trPr>
          <w:trHeight w:val="1550"/>
          <w:jc w:val="center"/>
        </w:trPr>
        <w:tc>
          <w:tcPr>
            <w:tcW w:w="437" w:type="dxa"/>
          </w:tcPr>
          <w:p w14:paraId="4FA77E7C" w14:textId="77777777" w:rsidR="004F6BB4" w:rsidRPr="00853506" w:rsidRDefault="004F6BB4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8BF67F4" w14:textId="77777777" w:rsidR="004F6BB4" w:rsidRPr="00853506" w:rsidRDefault="004F6BB4" w:rsidP="004F6BB4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 xml:space="preserve">الف)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>کدام جمله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cs/>
                <w:lang w:bidi="fa-IR"/>
              </w:rPr>
              <w:t>‎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جبری با </w:t>
            </w:r>
            <w:r w:rsidRPr="00853506">
              <w:rPr>
                <w:rFonts w:asciiTheme="majorBidi" w:hAnsiTheme="majorBidi"/>
                <w:b/>
                <w:bCs/>
                <w:position w:val="-6"/>
              </w:rPr>
              <w:object w:dxaOrig="400" w:dyaOrig="279" w14:anchorId="4723CA35">
                <v:shape id="_x0000_i1057" type="#_x0000_t75" style="width:20.25pt;height:14.25pt" o:ole="">
                  <v:imagedata r:id="rId71" o:title=""/>
                </v:shape>
                <o:OLEObject Type="Embed" ProgID="Equation.DSMT4" ShapeID="_x0000_i1057" DrawAspect="Content" ObjectID="_1797247331" r:id="rId72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متشابه است؟</w:t>
            </w:r>
          </w:p>
          <w:p w14:paraId="1203E465" w14:textId="77777777" w:rsidR="004F6BB4" w:rsidRPr="00853506" w:rsidRDefault="004F6BB4" w:rsidP="004F6BB4">
            <w:pPr>
              <w:spacing w:line="276" w:lineRule="auto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 xml:space="preserve">      1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</w:rPr>
              <w:object w:dxaOrig="400" w:dyaOrig="340" w14:anchorId="43112959">
                <v:shape id="_x0000_i1058" type="#_x0000_t75" style="width:20.25pt;height:18pt" o:ole="">
                  <v:imagedata r:id="rId73" o:title=""/>
                </v:shape>
                <o:OLEObject Type="Embed" ProgID="Equation.DSMT4" ShapeID="_x0000_i1058" DrawAspect="Content" ObjectID="_1797247332" r:id="rId74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   2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340" w:dyaOrig="279" w14:anchorId="046C09DC">
                <v:shape id="_x0000_i1059" type="#_x0000_t75" style="width:17.25pt;height:15pt" o:ole="">
                  <v:imagedata r:id="rId75" o:title=""/>
                </v:shape>
                <o:OLEObject Type="Embed" ProgID="Equation.DSMT4" ShapeID="_x0000_i1059" DrawAspect="Content" ObjectID="_1797247333" r:id="rId76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     3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  <w:lang w:bidi="fa-IR"/>
              </w:rPr>
              <w:object w:dxaOrig="520" w:dyaOrig="300" w14:anchorId="3FC2FE2F">
                <v:shape id="_x0000_i1060" type="#_x0000_t75" style="width:26.25pt;height:15.75pt" o:ole="">
                  <v:imagedata r:id="rId77" o:title=""/>
                </v:shape>
                <o:OLEObject Type="Embed" ProgID="Equation.DSMT4" ShapeID="_x0000_i1060" DrawAspect="Content" ObjectID="_1797247334" r:id="rId78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    4)10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</w:p>
          <w:p w14:paraId="3A5DA79F" w14:textId="77777777" w:rsidR="004F6BB4" w:rsidRPr="00853506" w:rsidRDefault="004F6BB4" w:rsidP="004F6BB4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ب) جمله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cs/>
                <w:lang w:bidi="fa-IR"/>
              </w:rPr>
              <w:t>‎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ی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t>n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اُم الگوی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0"/>
                <w:lang w:bidi="fa-IR"/>
              </w:rPr>
              <w:object w:dxaOrig="1160" w:dyaOrig="320" w14:anchorId="369E32EE">
                <v:shape id="_x0000_i1061" type="#_x0000_t75" style="width:57.75pt;height:15.75pt" o:ole="">
                  <v:imagedata r:id="rId79" o:title=""/>
                </v:shape>
                <o:OLEObject Type="Embed" ProgID="Equation.DSMT4" ShapeID="_x0000_i1061" DrawAspect="Content" ObjectID="_1797247335" r:id="rId80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کدام است؟</w:t>
            </w:r>
          </w:p>
          <w:p w14:paraId="35F449B1" w14:textId="77777777" w:rsidR="004F6BB4" w:rsidRPr="00853506" w:rsidRDefault="004F6BB4" w:rsidP="004F6BB4">
            <w:pPr>
              <w:spacing w:line="276" w:lineRule="auto"/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 xml:space="preserve">      1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</w:rPr>
              <w:object w:dxaOrig="700" w:dyaOrig="279" w14:anchorId="6E14B6D7">
                <v:shape id="_x0000_i1062" type="#_x0000_t75" style="width:35.25pt;height:15pt" o:ole="">
                  <v:imagedata r:id="rId81" o:title=""/>
                </v:shape>
                <o:OLEObject Type="Embed" ProgID="Equation.DSMT4" ShapeID="_x0000_i1062" DrawAspect="Content" ObjectID="_1797247336" r:id="rId82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2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700" w:dyaOrig="279" w14:anchorId="2BB742E7">
                <v:shape id="_x0000_i1063" type="#_x0000_t75" style="width:35.25pt;height:15pt" o:ole="">
                  <v:imagedata r:id="rId83" o:title=""/>
                </v:shape>
                <o:OLEObject Type="Embed" ProgID="Equation.DSMT4" ShapeID="_x0000_i1063" DrawAspect="Content" ObjectID="_1797247337" r:id="rId84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3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620" w:dyaOrig="279" w14:anchorId="308E67DE">
                <v:shape id="_x0000_i1064" type="#_x0000_t75" style="width:31.5pt;height:15pt" o:ole="">
                  <v:imagedata r:id="rId85" o:title=""/>
                </v:shape>
                <o:OLEObject Type="Embed" ProgID="Equation.DSMT4" ShapeID="_x0000_i1064" DrawAspect="Content" ObjectID="_1797247338" r:id="rId86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   4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620" w:dyaOrig="279" w14:anchorId="62338238">
                <v:shape id="_x0000_i1065" type="#_x0000_t75" style="width:31.5pt;height:15pt" o:ole="">
                  <v:imagedata r:id="rId87" o:title=""/>
                </v:shape>
                <o:OLEObject Type="Embed" ProgID="Equation.DSMT4" ShapeID="_x0000_i1065" DrawAspect="Content" ObjectID="_1797247339" r:id="rId88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</w:p>
          <w:p w14:paraId="77BBD75A" w14:textId="741CE181" w:rsidR="004F6BB4" w:rsidRPr="00853506" w:rsidRDefault="005906DA" w:rsidP="004F6BB4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ج</w:t>
            </w:r>
            <w:r w:rsidR="004F6BB4"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) کدام عبارت جبری قابل ساده شدن می</w:t>
            </w:r>
            <w:r w:rsidR="004F6BB4" w:rsidRPr="00853506">
              <w:rPr>
                <w:rFonts w:asciiTheme="majorBidi" w:hAnsiTheme="majorBidi"/>
                <w:b/>
                <w:bCs/>
                <w:color w:val="000000" w:themeColor="text1"/>
                <w:cs/>
                <w:lang w:bidi="fa-IR"/>
              </w:rPr>
              <w:t>‎</w:t>
            </w:r>
            <w:r w:rsidR="004F6BB4"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باشد؟</w:t>
            </w:r>
          </w:p>
          <w:p w14:paraId="7C417F8B" w14:textId="77777777" w:rsidR="004F6BB4" w:rsidRPr="00853506" w:rsidRDefault="004F6BB4" w:rsidP="004F6BB4">
            <w:pPr>
              <w:spacing w:line="276" w:lineRule="auto"/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 xml:space="preserve">      1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</w:rPr>
              <w:object w:dxaOrig="680" w:dyaOrig="279" w14:anchorId="6D177EA0">
                <v:shape id="_x0000_i1066" type="#_x0000_t75" style="width:33.75pt;height:12.75pt" o:ole="">
                  <v:imagedata r:id="rId89" o:title=""/>
                </v:shape>
                <o:OLEObject Type="Embed" ProgID="Equation.DSMT4" ShapeID="_x0000_i1066" DrawAspect="Content" ObjectID="_1797247340" r:id="rId90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2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999" w:dyaOrig="279" w14:anchorId="3961A9A0">
                <v:shape id="_x0000_i1067" type="#_x0000_t75" style="width:50.25pt;height:15pt" o:ole="">
                  <v:imagedata r:id="rId91" o:title=""/>
                </v:shape>
                <o:OLEObject Type="Embed" ProgID="Equation.DSMT4" ShapeID="_x0000_i1067" DrawAspect="Content" ObjectID="_1797247341" r:id="rId92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3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  <w:lang w:bidi="fa-IR"/>
              </w:rPr>
              <w:object w:dxaOrig="900" w:dyaOrig="340" w14:anchorId="72B52F5F">
                <v:shape id="_x0000_i1068" type="#_x0000_t75" style="width:45.75pt;height:17.25pt" o:ole="">
                  <v:imagedata r:id="rId93" o:title=""/>
                </v:shape>
                <o:OLEObject Type="Embed" ProgID="Equation.DSMT4" ShapeID="_x0000_i1068" DrawAspect="Content" ObjectID="_1797247342" r:id="rId94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  4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680" w:dyaOrig="279" w14:anchorId="2BE73DF5">
                <v:shape id="_x0000_i1069" type="#_x0000_t75" style="width:33.75pt;height:12.75pt" o:ole="">
                  <v:imagedata r:id="rId95" o:title=""/>
                </v:shape>
                <o:OLEObject Type="Embed" ProgID="Equation.DSMT4" ShapeID="_x0000_i1069" DrawAspect="Content" ObjectID="_1797247343" r:id="rId96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sym w:font="Wingdings" w:char="F06D"/>
            </w:r>
          </w:p>
          <w:p w14:paraId="2960C4EC" w14:textId="1EBA21FA" w:rsidR="004F6BB4" w:rsidRPr="00853506" w:rsidRDefault="005906DA" w:rsidP="004F6BB4">
            <w:pPr>
              <w:rPr>
                <w:rFonts w:asciiTheme="majorBidi" w:hAnsiTheme="majorBidi"/>
                <w:b/>
                <w:bCs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د</w:t>
            </w:r>
            <w:r w:rsidR="004F6BB4"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 xml:space="preserve">) </w:t>
            </w:r>
            <w:r w:rsidR="004F6BB4" w:rsidRPr="00853506">
              <w:rPr>
                <w:rFonts w:ascii="Vazirmatn" w:hAnsi="Vazirmatn"/>
                <w:b/>
                <w:bCs/>
                <w:rtl/>
              </w:rPr>
              <w:t xml:space="preserve">« </w:t>
            </w:r>
            <w:r w:rsidR="004F6BB4" w:rsidRPr="00853506">
              <w:rPr>
                <w:rFonts w:ascii="Vazirmatn" w:hAnsi="Vazirmatn" w:hint="cs"/>
                <w:b/>
                <w:bCs/>
                <w:rtl/>
              </w:rPr>
              <w:t>5 واحد کمتر از حاصل تقسیم یک عدد بر 7</w:t>
            </w:r>
            <w:r w:rsidR="004F6BB4" w:rsidRPr="00853506">
              <w:rPr>
                <w:rFonts w:ascii="Vazirmatn" w:hAnsi="Vazirmatn"/>
                <w:b/>
                <w:bCs/>
                <w:rtl/>
              </w:rPr>
              <w:t xml:space="preserve"> » به‏صورت جبر</w:t>
            </w:r>
            <w:r w:rsidR="004F6BB4" w:rsidRPr="00853506">
              <w:rPr>
                <w:rFonts w:ascii="Vazirmatn" w:hAnsi="Vazirmatn" w:hint="cs"/>
                <w:b/>
                <w:bCs/>
                <w:rtl/>
              </w:rPr>
              <w:t xml:space="preserve">ی می شود </w:t>
            </w:r>
            <w:r w:rsidR="004F6BB4"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؟</w:t>
            </w:r>
          </w:p>
          <w:p w14:paraId="67AC2E84" w14:textId="3B8D3620" w:rsidR="004F6BB4" w:rsidRPr="00853506" w:rsidRDefault="004F6BB4" w:rsidP="004F6BB4">
            <w:pPr>
              <w:rPr>
                <w:rFonts w:ascii="Vazirmatn" w:hAnsi="Vazirmatn"/>
                <w:b/>
                <w:bCs/>
                <w:rtl/>
              </w:rPr>
            </w:pPr>
            <w:r w:rsidRPr="00853506">
              <w:rPr>
                <w:rFonts w:asciiTheme="majorBidi" w:hAnsiTheme="majorBidi" w:hint="cs"/>
                <w:b/>
                <w:bCs/>
                <w:rtl/>
              </w:rPr>
              <w:t xml:space="preserve">    1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28"/>
                <w:lang w:bidi="fa-IR"/>
              </w:rPr>
              <w:object w:dxaOrig="660" w:dyaOrig="720" w14:anchorId="0D02E356">
                <v:shape id="_x0000_i1070" type="#_x0000_t75" style="width:33pt;height:33pt" o:ole="">
                  <v:imagedata r:id="rId97" o:title=""/>
                </v:shape>
                <o:OLEObject Type="Embed" ProgID="Equation.DSMT4" ShapeID="_x0000_i1070" DrawAspect="Content" ObjectID="_1797247344" r:id="rId98"/>
              </w:object>
            </w:r>
            <w:r w:rsidRPr="00853506">
              <w:rPr>
                <w:rFonts w:asciiTheme="majorBidi" w:hAnsiTheme="majorBidi"/>
                <w:b/>
                <w:bCs/>
                <w:rtl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 xml:space="preserve">                     2)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28"/>
                <w:lang w:bidi="fa-IR"/>
              </w:rPr>
              <w:object w:dxaOrig="660" w:dyaOrig="720" w14:anchorId="1D97F894">
                <v:shape id="_x0000_i1071" type="#_x0000_t75" style="width:33pt;height:33pt" o:ole="">
                  <v:imagedata r:id="rId99" o:title=""/>
                </v:shape>
                <o:OLEObject Type="Embed" ProgID="Equation.DSMT4" ShapeID="_x0000_i1071" DrawAspect="Content" ObjectID="_1797247345" r:id="rId100"/>
              </w:object>
            </w:r>
            <w:r w:rsidRPr="00853506">
              <w:rPr>
                <w:rFonts w:asciiTheme="majorBidi" w:hAnsiTheme="majorBidi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 xml:space="preserve">                   3)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28"/>
                <w:lang w:bidi="fa-IR"/>
              </w:rPr>
              <w:object w:dxaOrig="660" w:dyaOrig="720" w14:anchorId="51E0FD63">
                <v:shape id="_x0000_i1072" type="#_x0000_t75" style="width:33pt;height:33pt" o:ole="">
                  <v:imagedata r:id="rId101" o:title=""/>
                </v:shape>
                <o:OLEObject Type="Embed" ProgID="Equation.DSMT4" ShapeID="_x0000_i1072" DrawAspect="Content" ObjectID="_1797247346" r:id="rId102"/>
              </w:object>
            </w:r>
            <w:r w:rsidRPr="00853506">
              <w:rPr>
                <w:rFonts w:asciiTheme="majorBidi" w:hAnsiTheme="majorBidi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lang w:bidi="fa-IR"/>
              </w:rPr>
              <w:sym w:font="Wingdings" w:char="F06D"/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 xml:space="preserve">                    4)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28"/>
                <w:lang w:bidi="fa-IR"/>
              </w:rPr>
              <w:object w:dxaOrig="660" w:dyaOrig="720" w14:anchorId="11AD5138">
                <v:shape id="_x0000_i1073" type="#_x0000_t75" style="width:33pt;height:33pt" o:ole="">
                  <v:imagedata r:id="rId103" o:title=""/>
                </v:shape>
                <o:OLEObject Type="Embed" ProgID="Equation.DSMT4" ShapeID="_x0000_i1073" DrawAspect="Content" ObjectID="_1797247347" r:id="rId104"/>
              </w:object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lang w:bidi="fa-IR"/>
              </w:rPr>
              <w:sym w:font="Wingdings" w:char="F06D"/>
            </w:r>
          </w:p>
        </w:tc>
      </w:tr>
      <w:tr w:rsidR="004F6BB4" w:rsidRPr="00853506" w14:paraId="5C5E2B14" w14:textId="77777777" w:rsidTr="00853506">
        <w:trPr>
          <w:trHeight w:val="629"/>
          <w:jc w:val="center"/>
        </w:trPr>
        <w:tc>
          <w:tcPr>
            <w:tcW w:w="437" w:type="dxa"/>
          </w:tcPr>
          <w:p w14:paraId="709E4B65" w14:textId="77777777" w:rsidR="004F6BB4" w:rsidRPr="00853506" w:rsidRDefault="004F6BB4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472F3E4B" w14:textId="77777777" w:rsidR="005906DA" w:rsidRPr="00853506" w:rsidRDefault="005906DA" w:rsidP="005906DA">
            <w:pPr>
              <w:spacing w:line="276" w:lineRule="auto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="Vazirmatn" w:hAnsi="Vazirmatn"/>
                <w:b/>
                <w:bCs/>
                <w:rtl/>
              </w:rPr>
              <w:t xml:space="preserve">جمله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  <w:t>n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اُم </w:t>
            </w:r>
            <w:r w:rsidRPr="00853506">
              <w:rPr>
                <w:rFonts w:ascii="Vazirmatn" w:hAnsi="Vazirmatn"/>
                <w:b/>
                <w:bCs/>
                <w:rtl/>
              </w:rPr>
              <w:t>الگو</w:t>
            </w:r>
            <w:r w:rsidRPr="00853506">
              <w:rPr>
                <w:rFonts w:ascii="Vazirmatn" w:hAnsi="Vazirmatn" w:hint="cs"/>
                <w:b/>
                <w:bCs/>
                <w:rtl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5906DA" w:rsidRPr="00853506" w14:paraId="7E9F8A8E" w14:textId="77777777" w:rsidTr="00AA1B75">
              <w:tc>
                <w:tcPr>
                  <w:tcW w:w="3069" w:type="dxa"/>
                </w:tcPr>
                <w:p w14:paraId="7A75A22D" w14:textId="77777777" w:rsidR="005906DA" w:rsidRPr="00853506" w:rsidRDefault="005906DA" w:rsidP="005906DA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>=………..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0DDB9DE0" w14:textId="77777777" w:rsidR="005906DA" w:rsidRPr="00853506" w:rsidRDefault="005906DA" w:rsidP="005906DA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 xml:space="preserve">=………..   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جمله </w:t>
                  </w: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lang w:bidi="fa-IR"/>
                    </w:rPr>
                    <w:t>n</w:t>
                  </w:r>
                  <w:r w:rsidRPr="00853506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D4441DD" w14:textId="77777777" w:rsidR="005906DA" w:rsidRPr="00853506" w:rsidRDefault="005906DA" w:rsidP="005906DA">
                  <w:pPr>
                    <w:spacing w:line="276" w:lineRule="auto"/>
                    <w:jc w:val="right"/>
                    <w:rPr>
                      <w:rFonts w:asciiTheme="majorBidi" w:hAnsiTheme="majorBidi"/>
                      <w:b/>
                      <w:bCs/>
                      <w:color w:val="000000" w:themeColor="text1"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/>
                      <w:b/>
                      <w:bCs/>
                      <w:color w:val="000000" w:themeColor="text1"/>
                      <w:position w:val="-10"/>
                      <w:lang w:bidi="fa-IR"/>
                    </w:rPr>
                    <w:object w:dxaOrig="1020" w:dyaOrig="320" w14:anchorId="2395DC40">
                      <v:shape id="_x0000_i1074" type="#_x0000_t75" style="width:64.5pt;height:18.75pt" o:ole="">
                        <v:imagedata r:id="rId105" o:title=""/>
                      </v:shape>
                      <o:OLEObject Type="Embed" ProgID="Equation.DSMT4" ShapeID="_x0000_i1074" DrawAspect="Content" ObjectID="_1797247348" r:id="rId106"/>
                    </w:object>
                  </w:r>
                </w:p>
              </w:tc>
            </w:tr>
          </w:tbl>
          <w:p w14:paraId="03BF48F2" w14:textId="314CB8B0" w:rsidR="005906DA" w:rsidRPr="00853506" w:rsidRDefault="005906DA" w:rsidP="005906DA">
            <w:pPr>
              <w:tabs>
                <w:tab w:val="left" w:pos="1100"/>
              </w:tabs>
              <w:rPr>
                <w:rFonts w:asciiTheme="majorBidi" w:hAnsiTheme="majorBidi"/>
                <w:rtl/>
                <w:lang w:bidi="fa-IR"/>
              </w:rPr>
            </w:pPr>
          </w:p>
        </w:tc>
      </w:tr>
      <w:tr w:rsidR="005906DA" w:rsidRPr="00853506" w14:paraId="1A22C437" w14:textId="77777777" w:rsidTr="00853506">
        <w:trPr>
          <w:trHeight w:val="1165"/>
          <w:jc w:val="center"/>
        </w:trPr>
        <w:tc>
          <w:tcPr>
            <w:tcW w:w="437" w:type="dxa"/>
          </w:tcPr>
          <w:p w14:paraId="20A8E0D7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EA9AAC5" w14:textId="09B3C6F8" w:rsidR="005906DA" w:rsidRPr="00853506" w:rsidRDefault="005906DA" w:rsidP="005906DA">
            <w:pPr>
              <w:rPr>
                <w:rStyle w:val="Strong"/>
                <w:rFonts w:asciiTheme="majorBidi" w:hAnsiTheme="majorBidi"/>
                <w:noProof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29248" behindDoc="0" locked="0" layoutInCell="1" allowOverlap="1" wp14:anchorId="31BA4D3E" wp14:editId="3FCB71F9">
                      <wp:simplePos x="0" y="0"/>
                      <wp:positionH relativeFrom="page">
                        <wp:posOffset>102870</wp:posOffset>
                      </wp:positionH>
                      <wp:positionV relativeFrom="page">
                        <wp:posOffset>-40005</wp:posOffset>
                      </wp:positionV>
                      <wp:extent cx="1117600" cy="734695"/>
                      <wp:effectExtent l="0" t="0" r="6350" b="8255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558121" y="-29121"/>
                                  <a:ext cx="342344" cy="2979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0755A4" w14:textId="77777777" w:rsidR="00AA1B75" w:rsidRPr="002E0428" w:rsidRDefault="00AA1B75" w:rsidP="005906DA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FA4A2D3">
                                        <v:shape id="_x0000_i1076" type="#_x0000_t75" style="width:12pt;height:15.75pt" o:ole="">
                                          <v:imagedata r:id="rId107" o:title=""/>
                                        </v:shape>
                                        <o:OLEObject Type="Embed" ProgID="Equation.DSMT4" ShapeID="_x0000_i1076" DrawAspect="Content" ObjectID="_1797247380" r:id="rId10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74384" y="308254"/>
                                  <a:ext cx="304235" cy="2731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12370A7" w14:textId="7A4D6074" w:rsidR="00AA1B75" w:rsidRPr="002E0428" w:rsidRDefault="00AA1B75" w:rsidP="005906DA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40" w14:anchorId="570AB736">
                                        <v:shape id="_x0000_i1078" type="#_x0000_t75" style="width:9.75pt;height:12.75pt" o:ole="">
                                          <v:imagedata r:id="rId109" o:title=""/>
                                        </v:shape>
                                        <o:OLEObject Type="Embed" ProgID="Equation.DSMT4" ShapeID="_x0000_i1078" DrawAspect="Content" ObjectID="_1797247381" r:id="rId11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8" name="Picture 1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11" cstate="print"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BA4D3E" id="Group 7" o:spid="_x0000_s1041" style="position:absolute;left:0;text-align:left;margin-left:8.1pt;margin-top:-3.15pt;width:88pt;height:57.85pt;z-index:251829248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" o:spid="_x0000_s1042" type="#_x0000_t202" style="position:absolute;left:5581;top:-291;width:3423;height:2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" filled="f" stroked="f" strokeweight=".5pt">
                        <v:textbox style="mso-fit-shape-to-text:t">
                          <w:txbxContent>
                            <w:p w14:paraId="2A0755A4" w14:textId="77777777" w:rsidR="00AA1B75" w:rsidRPr="002E0428" w:rsidRDefault="00AA1B75" w:rsidP="005906DA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FA4A2D3">
                                  <v:shape id="_x0000_i1076" type="#_x0000_t75" style="width:12pt;height:15.75pt" o:ole="">
                                    <v:imagedata r:id="rId107" o:title=""/>
                                  </v:shape>
                                  <o:OLEObject Type="Embed" ProgID="Equation.DSMT4" ShapeID="_x0000_i1076" DrawAspect="Content" ObjectID="_1797247380" r:id="rId112"/>
                                </w:object>
                              </w:r>
                            </w:p>
                          </w:txbxContent>
                        </v:textbox>
                      </v:shape>
                      <v:shape id="Text Box 9" o:spid="_x0000_s1043" type="#_x0000_t202" style="position:absolute;left:743;top:3082;width:3043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512370A7" w14:textId="7A4D6074" w:rsidR="00AA1B75" w:rsidRPr="002E0428" w:rsidRDefault="00AA1B75" w:rsidP="005906DA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40" w14:anchorId="570AB736">
                                  <v:shape id="_x0000_i1078" type="#_x0000_t75" style="width:9.75pt;height:12.75pt" o:ole="">
                                    <v:imagedata r:id="rId109" o:title=""/>
                                  </v:shape>
                                  <o:OLEObject Type="Embed" ProgID="Equation.DSMT4" ShapeID="_x0000_i1078" DrawAspect="Content" ObjectID="_1797247381" r:id="rId113"/>
                                </w:object>
                              </w:r>
                            </w:p>
                          </w:txbxContent>
                        </v:textbox>
                      </v:shape>
                      <v:shape id="Picture 18" o:spid="_x0000_s1044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">
                        <v:imagedata r:id="rId114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Pr="00853506">
              <w:rPr>
                <w:rFonts w:asciiTheme="majorBidi" w:hAnsiTheme="majorBidi" w:hint="cs"/>
                <w:b/>
                <w:bCs/>
                <w:rtl/>
              </w:rPr>
              <w:t>محیط و مساحت شکل‏ زیر را به صورت جبری بنویسید.</w:t>
            </w:r>
          </w:p>
          <w:p w14:paraId="50E4C400" w14:textId="77777777" w:rsidR="005906DA" w:rsidRPr="00853506" w:rsidRDefault="005906DA" w:rsidP="005906DA">
            <w:pPr>
              <w:rPr>
                <w:rStyle w:val="Strong"/>
                <w:rFonts w:asciiTheme="majorBidi" w:hAnsiTheme="majorBidi"/>
                <w:noProof/>
                <w:rtl/>
                <w:lang w:bidi="fa-IR"/>
              </w:rPr>
            </w:pPr>
          </w:p>
          <w:p w14:paraId="09C65E77" w14:textId="62E51717" w:rsidR="005906DA" w:rsidRPr="00853506" w:rsidRDefault="005906DA" w:rsidP="005906DA">
            <w:pPr>
              <w:rPr>
                <w:rStyle w:val="Strong"/>
                <w:rFonts w:asciiTheme="majorBidi" w:hAnsiTheme="majorBidi"/>
                <w:b w:val="0"/>
                <w:bCs w:val="0"/>
                <w:noProof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rtl/>
                <w:lang w:bidi="fa-IR"/>
              </w:rPr>
              <w:t xml:space="preserve">                                                ....................</w:t>
            </w:r>
            <w:r w:rsidRPr="00853506">
              <w:rPr>
                <w:rFonts w:asciiTheme="majorBidi" w:hAnsiTheme="majorBidi"/>
                <w:position w:val="-6"/>
                <w:lang w:bidi="fa-IR"/>
              </w:rPr>
              <w:object w:dxaOrig="440" w:dyaOrig="300" w14:anchorId="67548FA9">
                <v:shape id="_x0000_i1079" type="#_x0000_t75" style="width:21.75pt;height:15.75pt" o:ole="">
                  <v:imagedata r:id="rId115" o:title=""/>
                </v:shape>
                <o:OLEObject Type="Embed" ProgID="Equation.DSMT4" ShapeID="_x0000_i1079" DrawAspect="Content" ObjectID="_1797247349" r:id="rId116"/>
              </w:object>
            </w:r>
            <w:r w:rsidRPr="00853506">
              <w:rPr>
                <w:rFonts w:asciiTheme="majorBidi" w:hAnsiTheme="majorBidi"/>
                <w:lang w:bidi="fa-IR"/>
              </w:rPr>
              <w:t xml:space="preserve">                         </w:t>
            </w:r>
            <w:r w:rsidRPr="00853506">
              <w:rPr>
                <w:rFonts w:asciiTheme="majorBidi" w:hAnsiTheme="majorBidi" w:hint="cs"/>
                <w:rtl/>
              </w:rPr>
              <w:t>...................</w:t>
            </w:r>
            <w:r w:rsidRPr="00853506">
              <w:rPr>
                <w:rFonts w:asciiTheme="majorBidi" w:hAnsiTheme="majorBidi"/>
                <w:position w:val="-4"/>
              </w:rPr>
              <w:object w:dxaOrig="480" w:dyaOrig="279" w14:anchorId="63136C01">
                <v:shape id="_x0000_i1080" type="#_x0000_t75" style="width:24pt;height:15pt" o:ole="">
                  <v:imagedata r:id="rId117" o:title=""/>
                </v:shape>
                <o:OLEObject Type="Embed" ProgID="Equation.DSMT4" ShapeID="_x0000_i1080" DrawAspect="Content" ObjectID="_1797247350" r:id="rId118"/>
              </w:object>
            </w:r>
          </w:p>
        </w:tc>
      </w:tr>
      <w:tr w:rsidR="005906DA" w:rsidRPr="00853506" w14:paraId="591EB35B" w14:textId="77777777" w:rsidTr="00853506">
        <w:trPr>
          <w:trHeight w:val="629"/>
          <w:jc w:val="center"/>
        </w:trPr>
        <w:tc>
          <w:tcPr>
            <w:tcW w:w="437" w:type="dxa"/>
          </w:tcPr>
          <w:p w14:paraId="5E2DB3A8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5C37C10" w14:textId="77777777" w:rsidR="005906DA" w:rsidRPr="00853506" w:rsidRDefault="005906DA" w:rsidP="005906DA">
            <w:pPr>
              <w:rPr>
                <w:rStyle w:val="Strong"/>
                <w:noProof/>
                <w:rtl/>
                <w:lang w:bidi="fa-IR"/>
              </w:rPr>
            </w:pPr>
            <w:r w:rsidRPr="00853506">
              <w:rPr>
                <w:rStyle w:val="Strong"/>
                <w:rFonts w:hint="cs"/>
                <w:noProof/>
                <w:rtl/>
              </w:rPr>
              <w:drawing>
                <wp:anchor distT="0" distB="0" distL="114300" distR="114300" simplePos="0" relativeHeight="251832320" behindDoc="0" locked="0" layoutInCell="1" allowOverlap="1" wp14:anchorId="0C4F22AB" wp14:editId="25C25037">
                  <wp:simplePos x="0" y="0"/>
                  <wp:positionH relativeFrom="column">
                    <wp:posOffset>3437255</wp:posOffset>
                  </wp:positionH>
                  <wp:positionV relativeFrom="paragraph">
                    <wp:posOffset>52070</wp:posOffset>
                  </wp:positionV>
                  <wp:extent cx="850900" cy="247650"/>
                  <wp:effectExtent l="0" t="0" r="635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3506">
              <w:rPr>
                <w:rStyle w:val="Strong"/>
                <w:rFonts w:hint="cs"/>
                <w:noProof/>
                <w:rtl/>
                <w:lang w:bidi="fa-IR"/>
              </w:rPr>
              <w:t xml:space="preserve">مقدار عددی عبارت جبری زیر را به ازای                    </w:t>
            </w:r>
            <w:r w:rsidRPr="00853506">
              <w:rPr>
                <w:rStyle w:val="Strong"/>
                <w:noProof/>
                <w:lang w:bidi="fa-IR"/>
              </w:rPr>
              <w:t xml:space="preserve">    </w:t>
            </w:r>
            <w:r w:rsidRPr="00853506">
              <w:rPr>
                <w:rStyle w:val="Strong"/>
                <w:rFonts w:hint="cs"/>
                <w:noProof/>
                <w:rtl/>
                <w:lang w:bidi="fa-IR"/>
              </w:rPr>
              <w:t xml:space="preserve">  به دست آورید.</w:t>
            </w:r>
          </w:p>
          <w:p w14:paraId="377B328D" w14:textId="77777777" w:rsidR="005906DA" w:rsidRPr="00853506" w:rsidRDefault="005906DA" w:rsidP="005906DA">
            <w:pPr>
              <w:rPr>
                <w:rStyle w:val="Strong"/>
                <w:noProof/>
                <w:rtl/>
                <w:lang w:bidi="fa-IR"/>
              </w:rPr>
            </w:pPr>
            <w:r w:rsidRPr="00853506">
              <w:rPr>
                <w:rStyle w:val="Strong"/>
                <w:noProof/>
                <w:rtl/>
              </w:rPr>
              <w:drawing>
                <wp:anchor distT="0" distB="0" distL="114300" distR="114300" simplePos="0" relativeHeight="251831296" behindDoc="0" locked="0" layoutInCell="1" allowOverlap="1" wp14:anchorId="1C7839F0" wp14:editId="4B536E6C">
                  <wp:simplePos x="0" y="0"/>
                  <wp:positionH relativeFrom="column">
                    <wp:posOffset>132080</wp:posOffset>
                  </wp:positionH>
                  <wp:positionV relativeFrom="paragraph">
                    <wp:posOffset>79375</wp:posOffset>
                  </wp:positionV>
                  <wp:extent cx="1149350" cy="2222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7DE9658C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noProof/>
                <w:rtl/>
                <w:lang w:bidi="fa-IR"/>
              </w:rPr>
            </w:pPr>
          </w:p>
          <w:p w14:paraId="1A520F39" w14:textId="73401EC5" w:rsidR="005906DA" w:rsidRPr="00853506" w:rsidRDefault="005906DA" w:rsidP="005906DA">
            <w:pPr>
              <w:rPr>
                <w:rFonts w:asciiTheme="majorBidi" w:hAnsiTheme="majorBidi"/>
                <w:b/>
                <w:bCs/>
                <w:noProof/>
                <w:rtl/>
                <w:lang w:bidi="fa-IR"/>
              </w:rPr>
            </w:pPr>
            <w:bookmarkStart w:id="0" w:name="_GoBack"/>
            <w:bookmarkEnd w:id="0"/>
          </w:p>
        </w:tc>
      </w:tr>
      <w:tr w:rsidR="005906DA" w:rsidRPr="00853506" w14:paraId="3A09D9F5" w14:textId="77777777" w:rsidTr="00853506">
        <w:trPr>
          <w:trHeight w:val="1121"/>
          <w:jc w:val="center"/>
        </w:trPr>
        <w:tc>
          <w:tcPr>
            <w:tcW w:w="437" w:type="dxa"/>
          </w:tcPr>
          <w:p w14:paraId="4C62A1DD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3C36F9A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rtl/>
              </w:rPr>
            </w:pPr>
            <w:r w:rsidRPr="00853506">
              <w:rPr>
                <w:rFonts w:asciiTheme="majorBidi" w:hAnsiTheme="majorBidi" w:hint="cs"/>
                <w:b/>
                <w:bCs/>
                <w:rtl/>
              </w:rPr>
              <w:t>مقدار عددی عبارت جبری</w:t>
            </w:r>
            <w:r w:rsidRPr="00853506">
              <w:rPr>
                <w:rFonts w:asciiTheme="majorBidi" w:hAnsiTheme="majorBidi"/>
                <w:b/>
                <w:bCs/>
                <w:rtl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rtl/>
              </w:rPr>
              <w:t xml:space="preserve">زیر را </w:t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به‏ازای</w:t>
            </w:r>
            <w:r w:rsidRPr="00853506">
              <w:rPr>
                <w:rFonts w:asciiTheme="majorBidi" w:hAnsiTheme="majorBidi"/>
                <w:b/>
                <w:bCs/>
                <w:position w:val="-6"/>
                <w:lang w:bidi="fa-IR"/>
              </w:rPr>
              <w:object w:dxaOrig="639" w:dyaOrig="279" w14:anchorId="323C6AE5">
                <v:shape id="_x0000_i1081" type="#_x0000_t75" style="width:32.25pt;height:15pt" o:ole="">
                  <v:imagedata r:id="rId121" o:title=""/>
                </v:shape>
                <o:OLEObject Type="Embed" ProgID="Equation.DSMT4" ShapeID="_x0000_i1081" DrawAspect="Content" ObjectID="_1797247351" r:id="rId122"/>
              </w:object>
            </w:r>
            <w:r w:rsidRPr="00853506">
              <w:rPr>
                <w:rFonts w:asciiTheme="majorBidi" w:hAnsiTheme="majorBidi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و</w:t>
            </w:r>
            <w:r w:rsidRPr="00853506">
              <w:rPr>
                <w:rFonts w:asciiTheme="majorBidi" w:hAnsiTheme="majorBidi"/>
                <w:b/>
                <w:bCs/>
                <w:position w:val="-6"/>
                <w:lang w:bidi="fa-IR"/>
              </w:rPr>
              <w:object w:dxaOrig="760" w:dyaOrig="300" w14:anchorId="52DDA3D0">
                <v:shape id="_x0000_i1082" type="#_x0000_t75" style="width:38.25pt;height:15.75pt" o:ole="">
                  <v:imagedata r:id="rId123" o:title=""/>
                </v:shape>
                <o:OLEObject Type="Embed" ProgID="Equation.DSMT4" ShapeID="_x0000_i1082" DrawAspect="Content" ObjectID="_1797247352" r:id="rId124"/>
              </w:object>
            </w:r>
            <w:r w:rsidRPr="00853506">
              <w:rPr>
                <w:rFonts w:asciiTheme="majorBidi" w:hAnsiTheme="majorBidi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بیابید.</w:t>
            </w:r>
          </w:p>
          <w:p w14:paraId="7EE88A2D" w14:textId="0B9D53D2" w:rsidR="005906DA" w:rsidRPr="00853506" w:rsidRDefault="005906DA" w:rsidP="005906DA">
            <w:pPr>
              <w:jc w:val="right"/>
              <w:rPr>
                <w:rStyle w:val="Strong"/>
                <w:noProof/>
                <w:rtl/>
                <w:lang w:bidi="fa-IR"/>
              </w:rPr>
            </w:pPr>
            <w:r w:rsidRPr="00853506">
              <w:rPr>
                <w:rFonts w:asciiTheme="majorBidi" w:hAnsiTheme="majorBidi"/>
                <w:b/>
                <w:bCs/>
                <w:position w:val="-6"/>
              </w:rPr>
              <w:object w:dxaOrig="1120" w:dyaOrig="300" w14:anchorId="1BE24D7D">
                <v:shape id="_x0000_i1083" type="#_x0000_t75" style="width:66pt;height:18pt" o:ole="">
                  <v:imagedata r:id="rId125" o:title=""/>
                </v:shape>
                <o:OLEObject Type="Embed" ProgID="Equation.DSMT4" ShapeID="_x0000_i1083" DrawAspect="Content" ObjectID="_1797247353" r:id="rId126"/>
              </w:object>
            </w:r>
            <w:r w:rsidRPr="00853506">
              <w:rPr>
                <w:rFonts w:asciiTheme="majorBidi" w:hAnsiTheme="majorBidi"/>
                <w:b/>
                <w:bCs/>
              </w:rPr>
              <w:t xml:space="preserve">    </w:t>
            </w:r>
          </w:p>
        </w:tc>
      </w:tr>
      <w:tr w:rsidR="005906DA" w:rsidRPr="00853506" w14:paraId="16EA6F3F" w14:textId="77777777" w:rsidTr="00853506">
        <w:trPr>
          <w:trHeight w:val="1277"/>
          <w:jc w:val="center"/>
        </w:trPr>
        <w:tc>
          <w:tcPr>
            <w:tcW w:w="437" w:type="dxa"/>
          </w:tcPr>
          <w:p w14:paraId="25921D91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14E5098E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ayout w:type="fixed"/>
              <w:tblLook w:val="0600" w:firstRow="0" w:lastRow="0" w:firstColumn="0" w:lastColumn="0" w:noHBand="1" w:noVBand="1"/>
            </w:tblPr>
            <w:tblGrid>
              <w:gridCol w:w="2551"/>
              <w:gridCol w:w="2410"/>
              <w:gridCol w:w="2552"/>
              <w:gridCol w:w="1083"/>
            </w:tblGrid>
            <w:tr w:rsidR="005906DA" w:rsidRPr="00853506" w14:paraId="3CF5BFDF" w14:textId="77777777" w:rsidTr="00AA1B75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31AC5664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3B7B10F2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7B45ECDA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 w:hint="cs"/>
                      <w:b/>
                      <w:bCs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49C5856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lang w:bidi="fa-IR"/>
                    </w:rPr>
                  </w:pPr>
                  <w:r w:rsidRPr="00853506">
                    <w:rPr>
                      <w:rFonts w:asciiTheme="majorBidi" w:hAnsiTheme="majorBidi"/>
                      <w:b/>
                      <w:bCs/>
                      <w:lang w:bidi="fa-IR"/>
                    </w:rPr>
                    <w:t>n</w:t>
                  </w:r>
                </w:p>
              </w:tc>
            </w:tr>
            <w:tr w:rsidR="005906DA" w:rsidRPr="00853506" w14:paraId="609BA7F9" w14:textId="77777777" w:rsidTr="00AA1B75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ACEA5AE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24B6CB9F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3AE4A36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061BCFB" w14:textId="77777777" w:rsidR="005906DA" w:rsidRPr="00853506" w:rsidRDefault="005906DA" w:rsidP="005906DA">
                  <w:pPr>
                    <w:jc w:val="center"/>
                    <w:rPr>
                      <w:rFonts w:asciiTheme="majorBidi" w:hAnsiTheme="majorBidi"/>
                      <w:b/>
                      <w:bCs/>
                      <w:rtl/>
                      <w:lang w:bidi="fa-IR"/>
                    </w:rPr>
                  </w:pPr>
                  <w:r w:rsidRPr="00853506">
                    <w:rPr>
                      <w:rFonts w:asciiTheme="majorBidi" w:hAnsiTheme="majorBidi"/>
                      <w:b/>
                      <w:bCs/>
                      <w:position w:val="-6"/>
                      <w:lang w:bidi="fa-IR"/>
                    </w:rPr>
                    <w:object w:dxaOrig="760" w:dyaOrig="279" w14:anchorId="728FE22F">
                      <v:shape id="_x0000_i1084" type="#_x0000_t75" style="width:38.25pt;height:15pt" o:ole="">
                        <v:imagedata r:id="rId127" o:title=""/>
                      </v:shape>
                      <o:OLEObject Type="Embed" ProgID="Equation.DSMT4" ShapeID="_x0000_i1084" DrawAspect="Content" ObjectID="_1797247354" r:id="rId128"/>
                    </w:object>
                  </w:r>
                </w:p>
              </w:tc>
            </w:tr>
          </w:tbl>
          <w:p w14:paraId="718503A9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rtl/>
              </w:rPr>
            </w:pPr>
          </w:p>
        </w:tc>
      </w:tr>
      <w:tr w:rsidR="005906DA" w:rsidRPr="00853506" w14:paraId="44AC997C" w14:textId="77777777" w:rsidTr="00853506">
        <w:trPr>
          <w:trHeight w:val="1277"/>
          <w:jc w:val="center"/>
        </w:trPr>
        <w:tc>
          <w:tcPr>
            <w:tcW w:w="437" w:type="dxa"/>
          </w:tcPr>
          <w:p w14:paraId="4E86BBBF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2DA9918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>معادله‏های زیر را حل کنید.</w:t>
            </w:r>
          </w:p>
          <w:p w14:paraId="072FF1E8" w14:textId="77777777" w:rsidR="005906DA" w:rsidRPr="00853506" w:rsidRDefault="005906DA" w:rsidP="005906DA">
            <w:pPr>
              <w:jc w:val="center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</w:rPr>
              <w:object w:dxaOrig="1740" w:dyaOrig="279" w14:anchorId="48735C93">
                <v:shape id="_x0000_i1085" type="#_x0000_t75" style="width:87.75pt;height:15pt" o:ole="">
                  <v:imagedata r:id="rId129" o:title=""/>
                </v:shape>
                <o:OLEObject Type="Embed" ProgID="Equation.DSMT4" ShapeID="_x0000_i1085" DrawAspect="Content" ObjectID="_1797247355" r:id="rId130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(پ                        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1500" w:dyaOrig="279" w14:anchorId="0CB35A95">
                <v:shape id="_x0000_i1086" type="#_x0000_t75" style="width:75.75pt;height:15pt" o:ole="">
                  <v:imagedata r:id="rId131" o:title=""/>
                </v:shape>
                <o:OLEObject Type="Embed" ProgID="Equation.DSMT4" ShapeID="_x0000_i1086" DrawAspect="Content" ObjectID="_1797247356" r:id="rId132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(ب                               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1160" w:dyaOrig="279" w14:anchorId="57A6BE2D">
                <v:shape id="_x0000_i1087" type="#_x0000_t75" style="width:57pt;height:15pt" o:ole="">
                  <v:imagedata r:id="rId133" o:title=""/>
                </v:shape>
                <o:OLEObject Type="Embed" ProgID="Equation.DSMT4" ShapeID="_x0000_i1087" DrawAspect="Content" ObjectID="_1797247357" r:id="rId134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(الف</w:t>
            </w:r>
          </w:p>
          <w:p w14:paraId="615284BF" w14:textId="77777777" w:rsidR="005906DA" w:rsidRPr="00853506" w:rsidRDefault="005906DA" w:rsidP="005906DA">
            <w:pPr>
              <w:rPr>
                <w:rFonts w:asciiTheme="majorBidi" w:hAnsiTheme="majorBidi"/>
                <w:b/>
                <w:bCs/>
                <w:rtl/>
                <w:lang w:bidi="fa-IR"/>
              </w:rPr>
            </w:pPr>
          </w:p>
          <w:p w14:paraId="67F512DE" w14:textId="77777777" w:rsidR="005906DA" w:rsidRDefault="005906DA" w:rsidP="005906DA">
            <w:pPr>
              <w:rPr>
                <w:rFonts w:asciiTheme="majorBidi" w:hAnsiTheme="majorBidi"/>
                <w:b/>
                <w:bCs/>
                <w:rtl/>
                <w:lang w:bidi="fa-IR"/>
              </w:rPr>
            </w:pPr>
          </w:p>
          <w:p w14:paraId="21DD5FB0" w14:textId="3F20CA13" w:rsidR="00853506" w:rsidRPr="00853506" w:rsidRDefault="00853506" w:rsidP="005906DA">
            <w:pPr>
              <w:rPr>
                <w:rFonts w:asciiTheme="majorBidi" w:hAnsiTheme="majorBidi"/>
                <w:b/>
                <w:bCs/>
                <w:rtl/>
                <w:lang w:bidi="fa-IR"/>
              </w:rPr>
            </w:pPr>
          </w:p>
        </w:tc>
      </w:tr>
      <w:tr w:rsidR="005906DA" w:rsidRPr="00853506" w14:paraId="6E05C44D" w14:textId="77777777" w:rsidTr="00853506">
        <w:trPr>
          <w:trHeight w:val="864"/>
          <w:jc w:val="center"/>
        </w:trPr>
        <w:tc>
          <w:tcPr>
            <w:tcW w:w="437" w:type="dxa"/>
          </w:tcPr>
          <w:p w14:paraId="7BA5D3FB" w14:textId="77777777" w:rsidR="005906DA" w:rsidRPr="00853506" w:rsidRDefault="005906DA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1DBEC195" w14:textId="77777777" w:rsidR="00853506" w:rsidRPr="00853506" w:rsidRDefault="00853506" w:rsidP="00853506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>برا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مساله 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ر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فقط 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ک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معادله بنو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س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د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: ........................................................</w:t>
            </w:r>
          </w:p>
          <w:p w14:paraId="23C23F5E" w14:textId="3A1524E8" w:rsidR="005906DA" w:rsidRPr="00853506" w:rsidRDefault="00853506" w:rsidP="00853506">
            <w:pPr>
              <w:jc w:val="center"/>
              <w:rPr>
                <w:rFonts w:asciiTheme="majorBidi" w:hAnsiTheme="majorBidi"/>
                <w:b/>
                <w:bCs/>
                <w:rtl/>
                <w:lang w:bidi="fa-IR"/>
              </w:rPr>
            </w:pP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«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از 5  برابر عدد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14 واحد کم کرد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م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حاصل برابر 16 شده است.‌»</w:t>
            </w:r>
          </w:p>
        </w:tc>
      </w:tr>
      <w:tr w:rsidR="00853506" w:rsidRPr="00853506" w14:paraId="5325D4A6" w14:textId="77777777" w:rsidTr="00853506">
        <w:trPr>
          <w:trHeight w:val="1277"/>
          <w:jc w:val="center"/>
        </w:trPr>
        <w:tc>
          <w:tcPr>
            <w:tcW w:w="437" w:type="dxa"/>
          </w:tcPr>
          <w:p w14:paraId="733180F4" w14:textId="77777777" w:rsidR="00853506" w:rsidRPr="00853506" w:rsidRDefault="00853506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4513E3F" w14:textId="77777777" w:rsidR="00853506" w:rsidRPr="00853506" w:rsidRDefault="00853506" w:rsidP="00853506">
            <w:pPr>
              <w:tabs>
                <w:tab w:val="left" w:pos="624"/>
              </w:tabs>
              <w:spacing w:line="276" w:lineRule="auto"/>
              <w:rPr>
                <w:b/>
                <w:bCs/>
                <w:rtl/>
              </w:rPr>
            </w:pPr>
            <w:r w:rsidRPr="00853506">
              <w:rPr>
                <w:rFonts w:hint="cs"/>
                <w:b/>
                <w:bCs/>
                <w:rtl/>
              </w:rPr>
              <w:t>فاطمه کتاب داستانی را در 5 ساعت مطالعه کرد و 5 صفحه از آن باقی ماند اگر کتاب 80 صفحه داشته باشد فاطمه در هر ساعت چند صفحه مطالعه کرده است؟ ( با نوشتن معادله)</w:t>
            </w:r>
          </w:p>
          <w:p w14:paraId="5BA3283E" w14:textId="77777777" w:rsidR="00853506" w:rsidRDefault="00853506" w:rsidP="00853506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b/>
                <w:bCs/>
                <w:rtl/>
                <w:lang w:bidi="fa-IR"/>
              </w:rPr>
            </w:pPr>
          </w:p>
          <w:p w14:paraId="4D2D0501" w14:textId="3BCDA797" w:rsidR="00853506" w:rsidRPr="00853506" w:rsidRDefault="00853506" w:rsidP="00853506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b/>
                <w:bCs/>
                <w:rtl/>
                <w:lang w:bidi="fa-IR"/>
              </w:rPr>
            </w:pPr>
          </w:p>
        </w:tc>
      </w:tr>
      <w:tr w:rsidR="00853506" w:rsidRPr="00853506" w14:paraId="71AB356D" w14:textId="77777777" w:rsidTr="00AA1B75">
        <w:trPr>
          <w:trHeight w:val="1105"/>
          <w:jc w:val="center"/>
        </w:trPr>
        <w:tc>
          <w:tcPr>
            <w:tcW w:w="437" w:type="dxa"/>
          </w:tcPr>
          <w:p w14:paraId="6FA8AEF8" w14:textId="77777777" w:rsidR="00853506" w:rsidRPr="00853506" w:rsidRDefault="00853506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54D4DB7" w14:textId="5B929E1E" w:rsidR="00853506" w:rsidRPr="00853506" w:rsidRDefault="00853506" w:rsidP="00AA1B75">
            <w:pPr>
              <w:tabs>
                <w:tab w:val="left" w:pos="624"/>
              </w:tabs>
              <w:spacing w:line="276" w:lineRule="auto"/>
              <w:jc w:val="both"/>
              <w:rPr>
                <w:b/>
                <w:bCs/>
                <w:rtl/>
              </w:rPr>
            </w:pP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>ه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نه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ورود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ک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شهربا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1000 تومان و ه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نه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بل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ط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هر وس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له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با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2000 تومان است. هز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نه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خر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د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</w:t>
            </w:r>
            <w:r w:rsidRPr="00853506">
              <w:rPr>
                <w:rFonts w:ascii="Portada ARA" w:hAnsi="Portada ARA" w:cs="Portada ARA"/>
                <w:b/>
                <w:bCs/>
                <w:lang w:bidi="fa-IR"/>
              </w:rPr>
              <w:t>a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بل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ط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را به صورت جبر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 بنو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س</w:t>
            </w:r>
            <w:r w:rsidRPr="00853506">
              <w:rPr>
                <w:rFonts w:ascii="Vazirmatn" w:hAnsi="Vazirmatn" w:hint="cs"/>
                <w:b/>
                <w:bCs/>
                <w:rtl/>
                <w:lang w:bidi="fa-IR"/>
              </w:rPr>
              <w:t>ی</w:t>
            </w:r>
            <w:r w:rsidRPr="00853506">
              <w:rPr>
                <w:rFonts w:ascii="Vazirmatn" w:hAnsi="Vazirmatn" w:hint="eastAsia"/>
                <w:b/>
                <w:bCs/>
                <w:rtl/>
                <w:lang w:bidi="fa-IR"/>
              </w:rPr>
              <w:t>د</w:t>
            </w:r>
            <w:r w:rsidRPr="00853506">
              <w:rPr>
                <w:rFonts w:ascii="Vazirmatn" w:hAnsi="Vazirmatn"/>
                <w:b/>
                <w:bCs/>
                <w:rtl/>
                <w:lang w:bidi="fa-IR"/>
              </w:rPr>
              <w:t xml:space="preserve">.  </w:t>
            </w:r>
          </w:p>
        </w:tc>
      </w:tr>
      <w:tr w:rsidR="00853506" w:rsidRPr="00853506" w14:paraId="33D6A981" w14:textId="77777777" w:rsidTr="00853506">
        <w:trPr>
          <w:trHeight w:val="1277"/>
          <w:jc w:val="center"/>
        </w:trPr>
        <w:tc>
          <w:tcPr>
            <w:tcW w:w="437" w:type="dxa"/>
          </w:tcPr>
          <w:p w14:paraId="6905AC6A" w14:textId="77777777" w:rsidR="00853506" w:rsidRPr="00853506" w:rsidRDefault="00853506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7DF1609E" w14:textId="77777777" w:rsidR="00853506" w:rsidRPr="00853506" w:rsidRDefault="00853506" w:rsidP="00853506">
            <w:pPr>
              <w:rPr>
                <w:rFonts w:asciiTheme="majorBidi" w:hAnsiTheme="majorBidi"/>
                <w:b/>
                <w:bCs/>
                <w:color w:val="000000" w:themeColor="text1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>عبارات جبری زیر را ساده کنید.</w:t>
            </w:r>
          </w:p>
          <w:p w14:paraId="61257ED6" w14:textId="77777777" w:rsidR="00853506" w:rsidRPr="00853506" w:rsidRDefault="00853506" w:rsidP="00853506">
            <w:pPr>
              <w:spacing w:line="480" w:lineRule="auto"/>
              <w:jc w:val="right"/>
              <w:rPr>
                <w:rFonts w:asciiTheme="majorBidi" w:hAnsiTheme="majorBidi"/>
                <w:b/>
                <w:bCs/>
                <w:color w:val="000000" w:themeColor="text1"/>
                <w:lang w:bidi="fa-IR"/>
              </w:rPr>
            </w:pP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6"/>
                <w:lang w:bidi="fa-IR"/>
              </w:rPr>
              <w:object w:dxaOrig="2220" w:dyaOrig="279" w14:anchorId="28D465F3">
                <v:shape id="_x0000_i1088" type="#_x0000_t75" style="width:111pt;height:15pt" o:ole="">
                  <v:imagedata r:id="rId135" o:title=""/>
                </v:shape>
                <o:OLEObject Type="Embed" ProgID="Equation.DSMT4" ShapeID="_x0000_i1088" DrawAspect="Content" ObjectID="_1797247358" r:id="rId136"/>
              </w:objec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(الف</w:t>
            </w:r>
          </w:p>
          <w:p w14:paraId="767FB061" w14:textId="77777777" w:rsidR="00853506" w:rsidRPr="00853506" w:rsidRDefault="00853506" w:rsidP="00853506">
            <w:pPr>
              <w:spacing w:line="480" w:lineRule="auto"/>
              <w:jc w:val="right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  <w:lang w:bidi="fa-IR"/>
              </w:rPr>
              <w:object w:dxaOrig="2240" w:dyaOrig="340" w14:anchorId="7757EE39">
                <v:shape id="_x0000_i1089" type="#_x0000_t75" style="width:111.75pt;height:17.25pt" o:ole="">
                  <v:imagedata r:id="rId137" o:title=""/>
                </v:shape>
                <o:OLEObject Type="Embed" ProgID="Equation.DSMT4" ShapeID="_x0000_i1089" DrawAspect="Content" ObjectID="_1797247359" r:id="rId138"/>
              </w:objec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(ب</w:t>
            </w:r>
          </w:p>
          <w:p w14:paraId="1B9E74DF" w14:textId="77777777" w:rsidR="00853506" w:rsidRPr="00853506" w:rsidRDefault="00853506" w:rsidP="00853506">
            <w:pPr>
              <w:spacing w:line="480" w:lineRule="auto"/>
              <w:jc w:val="right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</w:rPr>
              <w:object w:dxaOrig="2420" w:dyaOrig="360" w14:anchorId="035AF47A">
                <v:shape id="_x0000_i1090" type="#_x0000_t75" style="width:120.75pt;height:18pt" o:ole="">
                  <v:imagedata r:id="rId139" o:title=""/>
                </v:shape>
                <o:OLEObject Type="Embed" ProgID="Equation.DSMT4" ShapeID="_x0000_i1090" DrawAspect="Content" ObjectID="_1797247360" r:id="rId140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(ج</w:t>
            </w:r>
          </w:p>
          <w:p w14:paraId="19B44563" w14:textId="28F65DC3" w:rsidR="00853506" w:rsidRPr="00853506" w:rsidRDefault="00853506" w:rsidP="00853506">
            <w:pPr>
              <w:tabs>
                <w:tab w:val="left" w:pos="624"/>
              </w:tabs>
              <w:spacing w:line="276" w:lineRule="auto"/>
              <w:jc w:val="right"/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position w:val="-12"/>
              </w:rPr>
              <w:object w:dxaOrig="2740" w:dyaOrig="360" w14:anchorId="536191DC">
                <v:shape id="_x0000_i1091" type="#_x0000_t75" style="width:137.25pt;height:18pt" o:ole="">
                  <v:imagedata r:id="rId141" o:title=""/>
                </v:shape>
                <o:OLEObject Type="Embed" ProgID="Equation.DSMT4" ShapeID="_x0000_i1091" DrawAspect="Content" ObjectID="_1797247361" r:id="rId142"/>
              </w:object>
            </w:r>
            <w:r w:rsidRPr="00853506">
              <w:rPr>
                <w:rFonts w:asciiTheme="majorBidi" w:hAnsiTheme="majorBidi"/>
                <w:b/>
                <w:bCs/>
                <w:color w:val="000000" w:themeColor="text1"/>
                <w:rtl/>
              </w:rPr>
              <w:t xml:space="preserve"> </w:t>
            </w: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(د</w:t>
            </w:r>
          </w:p>
        </w:tc>
      </w:tr>
      <w:tr w:rsidR="00906868" w:rsidRPr="00853506" w14:paraId="018870AD" w14:textId="77777777" w:rsidTr="00AA1B75">
        <w:trPr>
          <w:trHeight w:val="121"/>
          <w:jc w:val="center"/>
        </w:trPr>
        <w:tc>
          <w:tcPr>
            <w:tcW w:w="10631" w:type="dxa"/>
            <w:gridSpan w:val="3"/>
          </w:tcPr>
          <w:p w14:paraId="58F31C10" w14:textId="68A2256D" w:rsidR="00906868" w:rsidRPr="00853506" w:rsidRDefault="00906868" w:rsidP="00906868">
            <w:pPr>
              <w:jc w:val="center"/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مرور فصل 4</w:t>
            </w:r>
          </w:p>
        </w:tc>
      </w:tr>
      <w:tr w:rsidR="00906868" w:rsidRPr="00853506" w14:paraId="40D19478" w14:textId="77777777" w:rsidTr="00853506">
        <w:trPr>
          <w:trHeight w:val="1277"/>
          <w:jc w:val="center"/>
        </w:trPr>
        <w:tc>
          <w:tcPr>
            <w:tcW w:w="437" w:type="dxa"/>
          </w:tcPr>
          <w:p w14:paraId="3741130E" w14:textId="77777777" w:rsidR="00906868" w:rsidRPr="00853506" w:rsidRDefault="00906868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88120B3" w14:textId="77777777" w:rsidR="00AA1B75" w:rsidRPr="00853506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853506"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>درستی یا نادرستی عبارات زیر را مشخص کنید.</w:t>
            </w:r>
          </w:p>
          <w:p w14:paraId="63B04A01" w14:textId="0F20B22E" w:rsidR="00AA1B75" w:rsidRPr="00E66653" w:rsidRDefault="00AA1B75" w:rsidP="00AA1B7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الف) </w:t>
            </w:r>
            <w:r w:rsidRPr="00E66653">
              <w:rPr>
                <w:b/>
                <w:bCs/>
                <w:rtl/>
              </w:rPr>
              <w:t xml:space="preserve">انتقال </w:t>
            </w:r>
            <w:r w:rsidRPr="00E66653">
              <w:rPr>
                <w:rFonts w:hint="cs"/>
                <w:b/>
                <w:bCs/>
                <w:rtl/>
              </w:rPr>
              <w:t xml:space="preserve">، </w:t>
            </w:r>
            <w:r w:rsidRPr="00E66653">
              <w:rPr>
                <w:b/>
                <w:bCs/>
                <w:rtl/>
              </w:rPr>
              <w:t>جهت شکل را تغ</w:t>
            </w:r>
            <w:r w:rsidRPr="00E66653">
              <w:rPr>
                <w:rFonts w:hint="cs"/>
                <w:b/>
                <w:bCs/>
                <w:rtl/>
              </w:rPr>
              <w:t>یی</w:t>
            </w:r>
            <w:r w:rsidRPr="00E66653">
              <w:rPr>
                <w:rFonts w:hint="eastAsia"/>
                <w:b/>
                <w:bCs/>
                <w:rtl/>
              </w:rPr>
              <w:t>ر</w:t>
            </w:r>
            <w:r w:rsidRPr="00E66653">
              <w:rPr>
                <w:b/>
                <w:bCs/>
                <w:rtl/>
              </w:rPr>
              <w:t xml:space="preserve"> م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دهد</w:t>
            </w:r>
            <w:r>
              <w:rPr>
                <w:rFonts w:hint="cs"/>
                <w:b/>
                <w:bCs/>
                <w:rtl/>
              </w:rPr>
              <w:t xml:space="preserve">. 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>(         )</w:t>
            </w:r>
          </w:p>
          <w:p w14:paraId="7D13F1EF" w14:textId="74605212" w:rsidR="00AA1B75" w:rsidRPr="00E66653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 ب)  برای نام گذاری پاره خط از حروف بزرگ انگلیسی استفاده می شود</w:t>
            </w:r>
            <w:r>
              <w:rPr>
                <w:rFonts w:hint="cs"/>
                <w:b/>
                <w:bCs/>
                <w:rtl/>
              </w:rPr>
              <w:t>.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>(         )</w:t>
            </w:r>
          </w:p>
          <w:p w14:paraId="01355B68" w14:textId="588C3144" w:rsidR="00AA1B75" w:rsidRPr="00E66653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>ج)  در دوران 180 درجه نیازی به تعیین جهت دوران نیست</w:t>
            </w:r>
            <w:r>
              <w:rPr>
                <w:rFonts w:hint="cs"/>
                <w:b/>
                <w:bCs/>
                <w:rtl/>
              </w:rPr>
              <w:t>.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>(         )</w:t>
            </w:r>
          </w:p>
          <w:p w14:paraId="5684D44E" w14:textId="4D5FBBDE" w:rsidR="00906868" w:rsidRPr="00853506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>د)  در دوران اندازه شکل تغییر می کند</w:t>
            </w:r>
            <w:r>
              <w:rPr>
                <w:rFonts w:hint="cs"/>
                <w:b/>
                <w:bCs/>
                <w:rtl/>
              </w:rPr>
              <w:t>.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  <w:r w:rsidRPr="00853506">
              <w:rPr>
                <w:rFonts w:hint="cs"/>
                <w:b/>
                <w:bCs/>
                <w:rtl/>
                <w:lang w:bidi="fa-IR"/>
              </w:rPr>
              <w:t>(         )</w:t>
            </w:r>
          </w:p>
        </w:tc>
      </w:tr>
      <w:tr w:rsidR="00AA1B75" w:rsidRPr="00853506" w14:paraId="62B5A1EC" w14:textId="77777777" w:rsidTr="00853506">
        <w:trPr>
          <w:trHeight w:val="1277"/>
          <w:jc w:val="center"/>
        </w:trPr>
        <w:tc>
          <w:tcPr>
            <w:tcW w:w="437" w:type="dxa"/>
          </w:tcPr>
          <w:p w14:paraId="671CAAB6" w14:textId="77777777" w:rsidR="00AA1B75" w:rsidRPr="00853506" w:rsidRDefault="00AA1B75" w:rsidP="009C69FF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17FD1EEE" w14:textId="77777777" w:rsidR="00AA1B75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>
              <w:rPr>
                <w:rFonts w:asciiTheme="majorBidi" w:hAnsiTheme="majorBidi" w:hint="cs"/>
                <w:b/>
                <w:bCs/>
                <w:color w:val="000000" w:themeColor="text1"/>
                <w:rtl/>
              </w:rPr>
              <w:t>جاهای خالی را با کلمات یا اعداد مناسب کامل کنید.</w:t>
            </w:r>
          </w:p>
          <w:p w14:paraId="64985CE3" w14:textId="77777777" w:rsidR="00AA1B75" w:rsidRPr="00E66653" w:rsidRDefault="00AA1B75" w:rsidP="00AA1B7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الف) ا</w:t>
            </w:r>
            <w:r w:rsidRPr="00E66653">
              <w:rPr>
                <w:b/>
                <w:bCs/>
                <w:rtl/>
              </w:rPr>
              <w:t>گر بتوان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م</w:t>
            </w:r>
            <w:r w:rsidRPr="00E66653">
              <w:rPr>
                <w:b/>
                <w:bCs/>
                <w:rtl/>
              </w:rPr>
              <w:t xml:space="preserve"> دو شکل را با تعداد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تبد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ل</w:t>
            </w:r>
            <w:r w:rsidRPr="00E66653">
              <w:rPr>
                <w:b/>
                <w:bCs/>
                <w:rtl/>
              </w:rPr>
              <w:t xml:space="preserve"> برهم منطبق کن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م،</w:t>
            </w:r>
            <w:r w:rsidRPr="00E66653">
              <w:rPr>
                <w:b/>
                <w:bCs/>
                <w:rtl/>
              </w:rPr>
              <w:t xml:space="preserve"> ا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ن</w:t>
            </w:r>
            <w:r w:rsidRPr="00E66653">
              <w:rPr>
                <w:b/>
                <w:bCs/>
                <w:rtl/>
              </w:rPr>
              <w:t xml:space="preserve"> دو شکل باهم ......</w:t>
            </w:r>
            <w:r w:rsidRPr="00E66653">
              <w:rPr>
                <w:rFonts w:hint="cs"/>
                <w:b/>
                <w:bCs/>
                <w:rtl/>
              </w:rPr>
              <w:t>...............</w:t>
            </w:r>
            <w:r w:rsidRPr="00E66653">
              <w:rPr>
                <w:b/>
                <w:bCs/>
                <w:rtl/>
              </w:rPr>
              <w:t>..</w:t>
            </w:r>
            <w:r w:rsidRPr="00E66653">
              <w:rPr>
                <w:rFonts w:hint="cs"/>
                <w:b/>
                <w:bCs/>
                <w:rtl/>
              </w:rPr>
              <w:t xml:space="preserve"> </w:t>
            </w:r>
            <w:r w:rsidRPr="00E66653">
              <w:rPr>
                <w:b/>
                <w:bCs/>
                <w:rtl/>
              </w:rPr>
              <w:t>هستند.</w:t>
            </w:r>
          </w:p>
          <w:p w14:paraId="443054CB" w14:textId="77777777" w:rsidR="00AA1B75" w:rsidRPr="00E66653" w:rsidRDefault="00AA1B75" w:rsidP="00AA1B75">
            <w:pPr>
              <w:tabs>
                <w:tab w:val="left" w:pos="142"/>
              </w:tabs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>ب)</w:t>
            </w:r>
            <w:r w:rsidRPr="00E66653">
              <w:rPr>
                <w:b/>
                <w:bCs/>
                <w:rtl/>
              </w:rPr>
              <w:t xml:space="preserve"> به چند</w:t>
            </w:r>
            <w:r w:rsidRPr="00E66653">
              <w:rPr>
                <w:rFonts w:hint="cs"/>
                <w:b/>
                <w:bCs/>
                <w:rtl/>
              </w:rPr>
              <w:t>ض</w:t>
            </w:r>
            <w:r w:rsidRPr="00E66653">
              <w:rPr>
                <w:b/>
                <w:bCs/>
                <w:rtl/>
              </w:rPr>
              <w:t>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که حداقل 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ک</w:t>
            </w:r>
            <w:r w:rsidRPr="00E66653">
              <w:rPr>
                <w:b/>
                <w:bCs/>
                <w:rtl/>
              </w:rPr>
              <w:t xml:space="preserve"> زاو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ه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ب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شتر</w:t>
            </w:r>
            <w:r w:rsidRPr="00E66653">
              <w:rPr>
                <w:b/>
                <w:bCs/>
                <w:rtl/>
              </w:rPr>
              <w:t xml:space="preserve"> از 180 درجه دارد</w:t>
            </w:r>
            <w:r w:rsidRPr="00E66653">
              <w:rPr>
                <w:rFonts w:hint="cs"/>
                <w:b/>
                <w:bCs/>
                <w:rtl/>
              </w:rPr>
              <w:t xml:space="preserve"> ، </w:t>
            </w:r>
            <w:r w:rsidRPr="00E66653">
              <w:rPr>
                <w:b/>
                <w:bCs/>
                <w:rtl/>
              </w:rPr>
              <w:t>چند ض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>.................. م</w:t>
            </w:r>
            <w:r w:rsidRPr="00E66653">
              <w:rPr>
                <w:rFonts w:hint="cs"/>
                <w:b/>
                <w:bCs/>
                <w:rtl/>
              </w:rPr>
              <w:t xml:space="preserve">ی </w:t>
            </w:r>
            <w:r w:rsidRPr="00E66653">
              <w:rPr>
                <w:b/>
                <w:bCs/>
                <w:rtl/>
              </w:rPr>
              <w:t>گو</w:t>
            </w:r>
            <w:r w:rsidRPr="00E66653">
              <w:rPr>
                <w:rFonts w:hint="cs"/>
                <w:b/>
                <w:bCs/>
                <w:rtl/>
              </w:rPr>
              <w:t>یی</w:t>
            </w:r>
            <w:r w:rsidRPr="00E66653">
              <w:rPr>
                <w:rFonts w:hint="eastAsia"/>
                <w:b/>
                <w:bCs/>
                <w:rtl/>
              </w:rPr>
              <w:t>م</w:t>
            </w:r>
            <w:r w:rsidRPr="00E66653">
              <w:rPr>
                <w:b/>
                <w:bCs/>
                <w:rtl/>
              </w:rPr>
              <w:t>.</w:t>
            </w:r>
          </w:p>
          <w:p w14:paraId="0D31D1E8" w14:textId="77777777" w:rsidR="00AA1B75" w:rsidRPr="00E66653" w:rsidRDefault="00AA1B75" w:rsidP="00AA1B7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پ) </w:t>
            </w:r>
            <w:r w:rsidRPr="00E66653">
              <w:rPr>
                <w:rFonts w:hint="cs"/>
                <w:b/>
                <w:bCs/>
                <w:rtl/>
              </w:rPr>
              <w:t xml:space="preserve">مثلثی که ............................... دارد را </w:t>
            </w:r>
            <w:r w:rsidRPr="00E66653">
              <w:rPr>
                <w:rFonts w:hint="cs"/>
                <w:b/>
                <w:bCs/>
                <w:u w:val="single"/>
                <w:rtl/>
              </w:rPr>
              <w:t>نمی توان</w:t>
            </w:r>
            <w:r w:rsidRPr="00E66653">
              <w:rPr>
                <w:rFonts w:hint="cs"/>
                <w:b/>
                <w:bCs/>
                <w:rtl/>
              </w:rPr>
              <w:t xml:space="preserve"> رسم کرد. (سه زاویه تند - دو زاویه باز)</w:t>
            </w:r>
          </w:p>
          <w:p w14:paraId="4B4E62CF" w14:textId="77777777" w:rsidR="00AA1B75" w:rsidRPr="00E66653" w:rsidRDefault="00AA1B75" w:rsidP="00AA1B7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ت) خطی که از یک طرف باز و از یک طرف بسته  باشد، .................... نام دارد.</w:t>
            </w:r>
          </w:p>
          <w:p w14:paraId="19317B83" w14:textId="77777777" w:rsidR="00AA1B75" w:rsidRPr="00E66653" w:rsidRDefault="00AA1B75" w:rsidP="00AA1B7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ث)</w:t>
            </w:r>
            <w:r w:rsidRPr="00E66653">
              <w:rPr>
                <w:rtl/>
              </w:rPr>
              <w:t xml:space="preserve"> </w:t>
            </w:r>
            <w:r w:rsidRPr="00E66653">
              <w:rPr>
                <w:b/>
                <w:bCs/>
                <w:rtl/>
              </w:rPr>
              <w:t>به چند ض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که هم</w:t>
            </w:r>
            <w:r w:rsidRPr="00E66653">
              <w:rPr>
                <w:rFonts w:hint="cs"/>
                <w:b/>
                <w:bCs/>
                <w:rtl/>
              </w:rPr>
              <w:t>ه ی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ضلع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ها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و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زاوی</w:t>
            </w:r>
            <w:r w:rsidRPr="00E66653">
              <w:rPr>
                <w:rFonts w:hint="eastAsia"/>
                <w:b/>
                <w:bCs/>
                <w:rtl/>
              </w:rPr>
              <w:t>ه</w:t>
            </w:r>
            <w:r w:rsidRPr="00E66653">
              <w:rPr>
                <w:b/>
                <w:bCs/>
                <w:rtl/>
              </w:rPr>
              <w:t xml:space="preserve"> ها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شان</w:t>
            </w:r>
            <w:r w:rsidRPr="00E66653">
              <w:rPr>
                <w:b/>
                <w:bCs/>
                <w:rtl/>
              </w:rPr>
              <w:t xml:space="preserve"> با هم مساو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است، چند ض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........</w:t>
            </w:r>
            <w:r w:rsidRPr="00E66653">
              <w:rPr>
                <w:b/>
                <w:bCs/>
                <w:rtl/>
              </w:rPr>
              <w:t xml:space="preserve"> گفته م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شود.</w:t>
            </w:r>
          </w:p>
          <w:p w14:paraId="51CDE421" w14:textId="1A5C220A" w:rsidR="00AA1B75" w:rsidRPr="00853506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ج) متمم زاویه </w:t>
            </w:r>
            <w:r w:rsidRPr="00E66653">
              <w:rPr>
                <w:rFonts w:ascii="Cambria" w:hAnsi="Cambria" w:cs="Cambria" w:hint="cs"/>
                <w:b/>
                <w:bCs/>
                <w:rtl/>
              </w:rPr>
              <w:t>°</w:t>
            </w:r>
            <w:r w:rsidRPr="00E66653">
              <w:rPr>
                <w:rFonts w:hint="cs"/>
                <w:b/>
                <w:bCs/>
                <w:rtl/>
              </w:rPr>
              <w:t xml:space="preserve"> 30 درجه ............... و مکمل آن.............. است.</w:t>
            </w:r>
          </w:p>
        </w:tc>
      </w:tr>
      <w:tr w:rsidR="00AA1B75" w:rsidRPr="00853506" w14:paraId="55930B23" w14:textId="77777777" w:rsidTr="00AA1B75">
        <w:trPr>
          <w:trHeight w:val="270"/>
          <w:jc w:val="center"/>
        </w:trPr>
        <w:tc>
          <w:tcPr>
            <w:tcW w:w="437" w:type="dxa"/>
          </w:tcPr>
          <w:p w14:paraId="2F67BA40" w14:textId="77777777" w:rsidR="00AA1B75" w:rsidRPr="00853506" w:rsidRDefault="00AA1B75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314B9249" w14:textId="77777777" w:rsidR="00621F01" w:rsidRDefault="00AA1B75" w:rsidP="00AA1B75">
            <w:pPr>
              <w:rPr>
                <w:b/>
                <w:bCs/>
                <w:noProof/>
                <w:rtl/>
              </w:rPr>
            </w:pPr>
            <w:r w:rsidRPr="00E66653">
              <w:rPr>
                <w:rFonts w:hint="cs"/>
                <w:b/>
                <w:bCs/>
                <w:noProof/>
                <w:rtl/>
              </w:rPr>
              <w:t>الف -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از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یک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نقطه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چند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خط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می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گذرد؟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 xml:space="preserve">..........            </w:t>
            </w:r>
          </w:p>
          <w:p w14:paraId="3960E737" w14:textId="248584FD" w:rsidR="00AA1B75" w:rsidRDefault="00AA1B75" w:rsidP="00AA1B75">
            <w:pPr>
              <w:rPr>
                <w:rFonts w:asciiTheme="majorBidi" w:hAnsiTheme="majorBidi"/>
                <w:b/>
                <w:bCs/>
                <w:color w:val="000000" w:themeColor="text1"/>
                <w:rtl/>
              </w:rPr>
            </w:pPr>
            <w:r w:rsidRPr="00E66653">
              <w:rPr>
                <w:rFonts w:hint="cs"/>
                <w:b/>
                <w:bCs/>
                <w:noProof/>
                <w:rtl/>
              </w:rPr>
              <w:t>ب-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از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دو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نقطه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چند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خط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u w:val="single"/>
                <w:rtl/>
              </w:rPr>
              <w:t>راست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می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گذرد؟............</w:t>
            </w:r>
          </w:p>
        </w:tc>
      </w:tr>
      <w:tr w:rsidR="00AA1B75" w:rsidRPr="00853506" w14:paraId="14565050" w14:textId="77777777" w:rsidTr="00AA1B75">
        <w:trPr>
          <w:trHeight w:val="270"/>
          <w:jc w:val="center"/>
        </w:trPr>
        <w:tc>
          <w:tcPr>
            <w:tcW w:w="437" w:type="dxa"/>
          </w:tcPr>
          <w:p w14:paraId="480CAC2C" w14:textId="77777777" w:rsidR="00AA1B75" w:rsidRPr="00853506" w:rsidRDefault="00AA1B75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tbl>
            <w:tblPr>
              <w:tblStyle w:val="PlainTable3"/>
              <w:tblpPr w:leftFromText="180" w:rightFromText="180" w:vertAnchor="text" w:horzAnchor="page" w:tblpX="488" w:tblpY="18"/>
              <w:tblOverlap w:val="never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71"/>
              <w:gridCol w:w="2836"/>
            </w:tblGrid>
            <w:tr w:rsidR="00AA1B75" w:rsidRPr="00E66653" w14:paraId="477EBEA5" w14:textId="77777777" w:rsidTr="00AA1B75">
              <w:tc>
                <w:tcPr>
                  <w:tcW w:w="3571" w:type="dxa"/>
                </w:tcPr>
                <w:p w14:paraId="729C12A8" w14:textId="77777777" w:rsidR="00AA1B75" w:rsidRPr="00E66653" w:rsidRDefault="00AA1B75" w:rsidP="00AA1B75">
                  <w:pPr>
                    <w:rPr>
                      <w:rFonts w:ascii="Sahel VF Regular" w:hAnsi="Sahel VF Regular"/>
                      <w:b/>
                      <w:bCs/>
                      <w:rtl/>
                    </w:rPr>
                  </w:pPr>
                  <w:r w:rsidRPr="00E66653">
                    <w:rPr>
                      <w:b/>
                      <w:bCs/>
                      <w:noProof/>
                    </w:rPr>
                    <w:t xml:space="preserve">  </w:t>
                  </w:r>
                  <w:r w:rsidRPr="00E66653">
                    <w:rPr>
                      <w:b/>
                      <w:bCs/>
                      <w:noProof/>
                      <w:position w:val="-34"/>
                    </w:rPr>
                    <w:object w:dxaOrig="2120" w:dyaOrig="840" w14:anchorId="4EB7779F">
                      <v:shape id="_x0000_i1092" type="#_x0000_t75" style="width:82.5pt;height:32.25pt" o:ole="">
                        <v:imagedata r:id="rId143" o:title=""/>
                      </v:shape>
                      <o:OLEObject Type="Embed" ProgID="Equation.DSMT4" ShapeID="_x0000_i1092" DrawAspect="Content" ObjectID="_1797247362" r:id="rId144"/>
                    </w:object>
                  </w:r>
                  <w:r w:rsidRPr="00E66653">
                    <w:rPr>
                      <w:b/>
                      <w:bCs/>
                      <w:noProof/>
                    </w:rPr>
                    <w:t xml:space="preserve"> </w:t>
                  </w:r>
                  <w:r w:rsidRPr="00E66653">
                    <w:rPr>
                      <w:rFonts w:ascii="Sahel VF Regular" w:hAnsi="Sahel VF Regular" w:hint="cs"/>
                      <w:b/>
                      <w:bCs/>
                      <w:rtl/>
                    </w:rPr>
                    <w:t xml:space="preserve"> </w:t>
                  </w:r>
                </w:p>
              </w:tc>
              <w:tc>
                <w:tcPr>
                  <w:tcW w:w="2836" w:type="dxa"/>
                </w:tcPr>
                <w:p w14:paraId="6884BE20" w14:textId="77777777" w:rsidR="00AA1B75" w:rsidRPr="00E66653" w:rsidRDefault="00AA1B75" w:rsidP="00AA1B75">
                  <w:pPr>
                    <w:jc w:val="right"/>
                    <w:rPr>
                      <w:rFonts w:ascii="Sahel VF Regular" w:hAnsi="Sahel VF Regular"/>
                      <w:b/>
                      <w:bCs/>
                      <w:rtl/>
                    </w:rPr>
                  </w:pPr>
                  <w:r w:rsidRPr="00E66653">
                    <w:rPr>
                      <w:b/>
                      <w:bCs/>
                      <w:noProof/>
                      <w:position w:val="-36"/>
                    </w:rPr>
                    <w:object w:dxaOrig="2920" w:dyaOrig="880" w14:anchorId="6F74E5AD">
                      <v:shape id="_x0000_i1093" type="#_x0000_t75" style="width:114pt;height:34.5pt" o:ole="">
                        <v:imagedata r:id="rId145" o:title=""/>
                      </v:shape>
                      <o:OLEObject Type="Embed" ProgID="Equation.DSMT4" ShapeID="_x0000_i1093" DrawAspect="Content" ObjectID="_1797247363" r:id="rId146"/>
                    </w:object>
                  </w:r>
                </w:p>
              </w:tc>
            </w:tr>
          </w:tbl>
          <w:p w14:paraId="2935E9C7" w14:textId="6464A4CB" w:rsidR="00AA1B75" w:rsidRPr="00E66653" w:rsidRDefault="00AA1B75" w:rsidP="00AA1B75">
            <w:pPr>
              <w:rPr>
                <w:b/>
                <w:bCs/>
                <w:noProof/>
                <w:rtl/>
              </w:rPr>
            </w:pPr>
            <w:r w:rsidRPr="00E66653">
              <w:rPr>
                <w:rFonts w:hint="cs"/>
                <w:b/>
                <w:bCs/>
                <w:noProof/>
                <w:rtl/>
              </w:rPr>
              <w:t xml:space="preserve">روابط زیر را کامل کنید.                                                  </w:t>
            </w:r>
          </w:p>
        </w:tc>
      </w:tr>
      <w:tr w:rsidR="00AA1B75" w:rsidRPr="00853506" w14:paraId="10159E69" w14:textId="77777777" w:rsidTr="009D02D6">
        <w:trPr>
          <w:trHeight w:val="1198"/>
          <w:jc w:val="center"/>
        </w:trPr>
        <w:tc>
          <w:tcPr>
            <w:tcW w:w="437" w:type="dxa"/>
          </w:tcPr>
          <w:p w14:paraId="68F28A50" w14:textId="77777777" w:rsidR="00AA1B75" w:rsidRPr="00853506" w:rsidRDefault="00AA1B75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73D98795" w14:textId="77777777" w:rsidR="00AA1B75" w:rsidRPr="00E66653" w:rsidRDefault="00AA1B75" w:rsidP="00AA1B75">
            <w:pPr>
              <w:rPr>
                <w:b/>
                <w:bCs/>
                <w:color w:val="000000"/>
                <w:rtl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34368" behindDoc="0" locked="0" layoutInCell="1" allowOverlap="1" wp14:anchorId="7B3365C6" wp14:editId="425B58F3">
                      <wp:simplePos x="0" y="0"/>
                      <wp:positionH relativeFrom="column">
                        <wp:posOffset>148590</wp:posOffset>
                      </wp:positionH>
                      <wp:positionV relativeFrom="paragraph">
                        <wp:posOffset>43180</wp:posOffset>
                      </wp:positionV>
                      <wp:extent cx="2206206" cy="591820"/>
                      <wp:effectExtent l="0" t="0" r="41910" b="3683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6206" cy="591820"/>
                                <a:chOff x="0" y="0"/>
                                <a:chExt cx="2206206" cy="591820"/>
                              </a:xfrm>
                            </wpg:grpSpPr>
                            <wps:wsp>
                              <wps:cNvPr id="21" name="Hexagon 21"/>
                              <wps:cNvSpPr/>
                              <wps:spPr>
                                <a:xfrm>
                                  <a:off x="0" y="56940"/>
                                  <a:ext cx="557943" cy="480985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7-Point Star 25"/>
                              <wps:cNvSpPr/>
                              <wps:spPr>
                                <a:xfrm>
                                  <a:off x="810567" y="0"/>
                                  <a:ext cx="591820" cy="591820"/>
                                </a:xfrm>
                                <a:prstGeom prst="star7">
                                  <a:avLst>
                                    <a:gd name="adj" fmla="val 23566"/>
                                    <a:gd name="hf" fmla="val 102572"/>
                                    <a:gd name="vf" fmla="val 10521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Chevron 27"/>
                              <wps:cNvSpPr/>
                              <wps:spPr>
                                <a:xfrm rot="18000000">
                                  <a:off x="1752181" y="56940"/>
                                  <a:ext cx="454025" cy="454025"/>
                                </a:xfrm>
                                <a:prstGeom prst="chevron">
                                  <a:avLst>
                                    <a:gd name="adj" fmla="val 3022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7CC3EC" id="Group 19" o:spid="_x0000_s1026" style="position:absolute;left:0;text-align:left;margin-left:11.7pt;margin-top:3.4pt;width:173.7pt;height:46.6pt;z-index:251834368;mso-height-relative:margin" coordsize="22062,5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21" o:spid="_x0000_s1027" type="#_x0000_t9" style="position:absolute;top:569;width:5579;height:4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" adj="4655" filled="f" strokecolor="black [3213]" strokeweight="1pt"/>
                      <v:shape id="7-Point Star 25" o:spid="_x0000_s1028" style="position:absolute;left:8105;width:5918;height:5918;visibility:visible;mso-wrap-style:square;v-text-anchor:middle" coordsize="591820,59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</v:shape>
                      <v:shapetype id="_x0000_t55" coordsize="21600,21600" o:spt="55" adj="16200" path="m@0,l,0@1,10800,,21600@0,21600,21600,10800xe">
                        <v:stroke joinstyle="miter"/>
                        <v:formulas>
                          <v:f eqn="val #0"/>
                          <v:f eqn="sum 21600 0 @0"/>
                          <v:f eqn="prod #0 1 2"/>
                        </v:formulas>
                        <v:path o:connecttype="custom" o:connectlocs="@2,0;@1,10800;@2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Chevron 27" o:spid="_x0000_s1029" type="#_x0000_t55" style="position:absolute;left:17522;top:568;width:4540;height:4541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color w:val="000000"/>
                <w:rtl/>
              </w:rPr>
              <w:t>الف) محدب یا مقعر بودن چند ضلعی های زیر را مشخص کنید.</w:t>
            </w:r>
          </w:p>
          <w:p w14:paraId="79A3BB88" w14:textId="77777777" w:rsidR="00AA1B75" w:rsidRDefault="00AA1B75" w:rsidP="00AA1B75">
            <w:pPr>
              <w:rPr>
                <w:b/>
                <w:bCs/>
                <w:noProof/>
                <w:rtl/>
              </w:rPr>
            </w:pPr>
          </w:p>
          <w:p w14:paraId="3BB0FE39" w14:textId="53A19A27" w:rsidR="00AA1B75" w:rsidRPr="00E66653" w:rsidRDefault="00AA1B75" w:rsidP="00AA1B75">
            <w:pPr>
              <w:rPr>
                <w:b/>
                <w:bCs/>
                <w:noProof/>
              </w:rPr>
            </w:pPr>
          </w:p>
        </w:tc>
      </w:tr>
      <w:tr w:rsidR="00AA1B75" w:rsidRPr="00853506" w14:paraId="6F16537A" w14:textId="77777777" w:rsidTr="00AA1B75">
        <w:trPr>
          <w:trHeight w:val="270"/>
          <w:jc w:val="center"/>
        </w:trPr>
        <w:tc>
          <w:tcPr>
            <w:tcW w:w="437" w:type="dxa"/>
          </w:tcPr>
          <w:p w14:paraId="5FC15F4E" w14:textId="77777777" w:rsidR="00AA1B75" w:rsidRPr="00853506" w:rsidRDefault="00AA1B75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706E7BB" w14:textId="39217FDA" w:rsidR="00621F01" w:rsidRDefault="00621F01" w:rsidP="00AA1B75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36416" behindDoc="0" locked="0" layoutInCell="1" allowOverlap="1" wp14:anchorId="6661D414" wp14:editId="3292FC7F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109855</wp:posOffset>
                      </wp:positionV>
                      <wp:extent cx="2801620" cy="349885"/>
                      <wp:effectExtent l="0" t="0" r="0" b="50165"/>
                      <wp:wrapNone/>
                      <wp:docPr id="29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0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31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15788A" w14:textId="77777777" w:rsidR="00AA1B75" w:rsidRPr="00707A20" w:rsidRDefault="00AA1B75" w:rsidP="00AA1B7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BE1DA6" w14:textId="77777777" w:rsidR="00AA1B75" w:rsidRPr="00707A20" w:rsidRDefault="00AA1B75" w:rsidP="00AA1B7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844923" w14:textId="77777777" w:rsidR="00AA1B75" w:rsidRPr="00707A20" w:rsidRDefault="00AA1B75" w:rsidP="00AA1B75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F6A9C5" w14:textId="77777777" w:rsidR="00AA1B75" w:rsidRPr="00707A20" w:rsidRDefault="00AA1B75" w:rsidP="00AA1B7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954349" w14:textId="77777777" w:rsidR="00AA1B75" w:rsidRPr="00707A20" w:rsidRDefault="00AA1B75" w:rsidP="00AA1B7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D0D32F" w14:textId="77777777" w:rsidR="00AA1B75" w:rsidRPr="004A6BA0" w:rsidRDefault="00AA1B75" w:rsidP="00AA1B75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B4AA1B" w14:textId="77777777" w:rsidR="00AA1B75" w:rsidRPr="00A35E0F" w:rsidRDefault="00AA1B75" w:rsidP="00AA1B75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661D414" id="Group 280" o:spid="_x0000_s1045" style="position:absolute;left:0;text-align:left;margin-left:2.8pt;margin-top:8.65pt;width:220.6pt;height:27.55pt;z-index:2518364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">
                      <v:group id="Group 281" o:spid="_x0000_s1046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line id="Line 282" o:spid="_x0000_s1047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4" o:spid="_x0000_s1048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9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">
                          <v:stroke startarrow="block"/>
                        </v:line>
                        <v:line id="Line 282" o:spid="_x0000_s1050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        <v:stroke endarrow="block"/>
                        </v:line>
                        <v:line id="Line 282" o:spid="_x0000_s1051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52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53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14:paraId="3315788A" w14:textId="77777777" w:rsidR="00AA1B75" w:rsidRPr="00707A20" w:rsidRDefault="00AA1B75" w:rsidP="00AA1B7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54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14:paraId="59BE1DA6" w14:textId="77777777" w:rsidR="00AA1B75" w:rsidRPr="00707A20" w:rsidRDefault="00AA1B75" w:rsidP="00AA1B7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55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14:paraId="6D844923" w14:textId="77777777" w:rsidR="00AA1B75" w:rsidRPr="00707A20" w:rsidRDefault="00AA1B75" w:rsidP="00AA1B75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56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14:paraId="06F6A9C5" w14:textId="77777777" w:rsidR="00AA1B75" w:rsidRPr="00707A20" w:rsidRDefault="00AA1B75" w:rsidP="00AA1B7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7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14:paraId="69954349" w14:textId="77777777" w:rsidR="00AA1B75" w:rsidRPr="00707A20" w:rsidRDefault="00AA1B75" w:rsidP="00AA1B7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8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14:paraId="10D0D32F" w14:textId="77777777" w:rsidR="00AA1B75" w:rsidRPr="004A6BA0" w:rsidRDefault="00AA1B75" w:rsidP="00AA1B7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9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14:paraId="2BB4AA1B" w14:textId="77777777" w:rsidR="00AA1B75" w:rsidRPr="00A35E0F" w:rsidRDefault="00AA1B75" w:rsidP="00AA1B7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A1B75"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در شکل مقابل </w:t>
            </w:r>
            <w:r w:rsidR="00AA1B75">
              <w:rPr>
                <w:rFonts w:hint="cs"/>
                <w:b/>
                <w:bCs/>
                <w:noProof/>
                <w:rtl/>
                <w:lang w:bidi="fa-IR"/>
              </w:rPr>
              <w:t>پاره خط های کوچک</w:t>
            </w:r>
            <w:r w:rsidR="00AA1B75"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برابر هستند</w:t>
            </w:r>
            <w:r>
              <w:rPr>
                <w:rFonts w:hint="cs"/>
                <w:b/>
                <w:bCs/>
                <w:noProof/>
                <w:rtl/>
                <w:lang w:bidi="fa-IR"/>
              </w:rPr>
              <w:t xml:space="preserve">. </w:t>
            </w:r>
          </w:p>
          <w:p w14:paraId="0B3F58CE" w14:textId="13093715" w:rsidR="00621F01" w:rsidRDefault="00621F01" w:rsidP="00621F01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rtl/>
                <w:lang w:bidi="fa-IR"/>
              </w:rPr>
              <w:t>در جاهای خالی عدد یا پاره خط مناسب بنویسید.</w:t>
            </w:r>
          </w:p>
          <w:p w14:paraId="6392E470" w14:textId="77777777" w:rsidR="00621F01" w:rsidRPr="00621F01" w:rsidRDefault="00621F01" w:rsidP="00621F01">
            <w:pPr>
              <w:tabs>
                <w:tab w:val="left" w:pos="7359"/>
              </w:tabs>
              <w:rPr>
                <w:b/>
                <w:bCs/>
                <w:noProof/>
                <w:sz w:val="12"/>
                <w:szCs w:val="12"/>
                <w:rtl/>
                <w:lang w:bidi="fa-IR"/>
              </w:rPr>
            </w:pPr>
          </w:p>
          <w:p w14:paraId="1B10F91C" w14:textId="77777777" w:rsidR="00AA1B75" w:rsidRPr="00E66653" w:rsidRDefault="00AA1B75" w:rsidP="00621F01">
            <w:pPr>
              <w:spacing w:line="480" w:lineRule="auto"/>
              <w:rPr>
                <w:b/>
                <w:bCs/>
                <w:noProof/>
                <w:position w:val="-6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                  </w:t>
            </w:r>
            <w:r w:rsidRPr="00E66653">
              <w:rPr>
                <w:b/>
                <w:bCs/>
                <w:noProof/>
                <w:lang w:bidi="fa-IR"/>
              </w:rPr>
              <w:t xml:space="preserve">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2620" w:dyaOrig="380" w14:anchorId="2FA3521C">
                <v:shape id="_x0000_i1094" type="#_x0000_t75" style="width:133.5pt;height:18pt" o:ole="">
                  <v:imagedata r:id="rId147" o:title=""/>
                </v:shape>
                <o:OLEObject Type="Embed" ProgID="Equation.DSMT4" ShapeID="_x0000_i1094" DrawAspect="Content" ObjectID="_1797247364" r:id="rId148"/>
              </w:object>
            </w:r>
            <w:r w:rsidRPr="00E66653">
              <w:rPr>
                <w:b/>
                <w:bCs/>
                <w:noProof/>
                <w:rtl/>
                <w:lang w:bidi="fa-IR"/>
              </w:rPr>
              <w:tab/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                       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1880" w:dyaOrig="380" w14:anchorId="2791C77A">
                <v:shape id="_x0000_i1095" type="#_x0000_t75" style="width:93.75pt;height:20.25pt" o:ole="">
                  <v:imagedata r:id="rId149" o:title=""/>
                </v:shape>
                <o:OLEObject Type="Embed" ProgID="Equation.DSMT4" ShapeID="_x0000_i1095" DrawAspect="Content" ObjectID="_1797247365" r:id="rId150"/>
              </w:object>
            </w:r>
            <w:r w:rsidRPr="00E66653">
              <w:rPr>
                <w:rFonts w:hint="cs"/>
                <w:b/>
                <w:bCs/>
                <w:noProof/>
                <w:position w:val="-6"/>
                <w:rtl/>
                <w:lang w:bidi="fa-IR"/>
              </w:rPr>
              <w:t xml:space="preserve"> </w:t>
            </w:r>
          </w:p>
          <w:p w14:paraId="18722C33" w14:textId="2DAD05DE" w:rsidR="00AA1B75" w:rsidRPr="00E66653" w:rsidRDefault="00621F01" w:rsidP="00621F01">
            <w:pPr>
              <w:spacing w:line="480" w:lineRule="auto"/>
              <w:rPr>
                <w:b/>
                <w:bCs/>
                <w:noProof/>
                <w:color w:val="000000"/>
                <w:rtl/>
                <w:lang w:val="ar-SA" w:bidi="fa-IR"/>
              </w:rPr>
            </w:pPr>
            <w:r>
              <w:rPr>
                <w:b/>
                <w:bCs/>
                <w:noProof/>
                <w:position w:val="-6"/>
                <w:lang w:bidi="fa-IR"/>
              </w:rPr>
              <w:t xml:space="preserve">   </w:t>
            </w:r>
            <w:r w:rsidR="00AA1B75" w:rsidRPr="00E66653">
              <w:rPr>
                <w:b/>
                <w:bCs/>
                <w:noProof/>
                <w:lang w:bidi="fa-IR"/>
              </w:rPr>
              <w:t xml:space="preserve">              </w:t>
            </w:r>
            <w:r w:rsidR="00AA1B75" w:rsidRPr="00E66653">
              <w:rPr>
                <w:b/>
                <w:bCs/>
                <w:noProof/>
                <w:position w:val="-6"/>
                <w:lang w:bidi="fa-IR"/>
              </w:rPr>
              <w:object w:dxaOrig="1600" w:dyaOrig="380" w14:anchorId="1E9E675B">
                <v:shape id="_x0000_i1096" type="#_x0000_t75" style="width:81.75pt;height:18pt" o:ole="">
                  <v:imagedata r:id="rId151" o:title=""/>
                </v:shape>
                <o:OLEObject Type="Embed" ProgID="Equation.DSMT4" ShapeID="_x0000_i1096" DrawAspect="Content" ObjectID="_1797247366" r:id="rId152"/>
              </w:object>
            </w:r>
            <w:r w:rsidR="00AA1B75" w:rsidRPr="00E66653">
              <w:rPr>
                <w:b/>
                <w:bCs/>
                <w:noProof/>
                <w:lang w:bidi="fa-IR"/>
              </w:rPr>
              <w:t xml:space="preserve">                                            </w:t>
            </w:r>
            <w:r w:rsidR="00AA1B75"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          </w:t>
            </w:r>
            <w:r w:rsidR="00AA1B75"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</w:t>
            </w:r>
            <w:r w:rsidR="00AA1B75" w:rsidRPr="00E66653">
              <w:rPr>
                <w:b/>
                <w:bCs/>
                <w:noProof/>
                <w:position w:val="-6"/>
                <w:lang w:bidi="fa-IR"/>
              </w:rPr>
              <w:object w:dxaOrig="1520" w:dyaOrig="380" w14:anchorId="3DEFC997">
                <v:shape id="_x0000_i1097" type="#_x0000_t75" style="width:76.5pt;height:18pt" o:ole="">
                  <v:imagedata r:id="rId153" o:title=""/>
                </v:shape>
                <o:OLEObject Type="Embed" ProgID="Equation.DSMT4" ShapeID="_x0000_i1097" DrawAspect="Content" ObjectID="_1797247367" r:id="rId154"/>
              </w:object>
            </w:r>
            <w:r w:rsidR="00AA1B75" w:rsidRPr="00E66653">
              <w:rPr>
                <w:b/>
                <w:bCs/>
                <w:noProof/>
                <w:position w:val="-4"/>
                <w:lang w:bidi="fa-IR"/>
              </w:rPr>
              <w:t xml:space="preserve"> </w:t>
            </w:r>
            <w:r w:rsidR="00AA1B75" w:rsidRPr="00E66653">
              <w:rPr>
                <w:rFonts w:hint="cs"/>
                <w:b/>
                <w:bCs/>
                <w:noProof/>
                <w:position w:val="-4"/>
                <w:rtl/>
                <w:lang w:bidi="fa-IR"/>
              </w:rPr>
              <w:t xml:space="preserve">           </w:t>
            </w:r>
          </w:p>
        </w:tc>
      </w:tr>
      <w:tr w:rsidR="00621F01" w:rsidRPr="00853506" w14:paraId="31F3B640" w14:textId="77777777" w:rsidTr="00AA1B75">
        <w:trPr>
          <w:trHeight w:val="270"/>
          <w:jc w:val="center"/>
        </w:trPr>
        <w:tc>
          <w:tcPr>
            <w:tcW w:w="437" w:type="dxa"/>
          </w:tcPr>
          <w:p w14:paraId="31D7A155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67A9C14A" w14:textId="5D520642" w:rsidR="00621F01" w:rsidRDefault="00621F01" w:rsidP="00AA1B75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روی یک خط 6 نقطه </w:t>
            </w:r>
            <w:r>
              <w:rPr>
                <w:rFonts w:hint="cs"/>
                <w:b/>
                <w:bCs/>
                <w:noProof/>
                <w:rtl/>
                <w:lang w:bidi="fa-IR"/>
              </w:rPr>
              <w:t>قرار می دهیم</w: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>. چند پاره خط و چند نیم خط به وجود می آید؟</w:t>
            </w:r>
          </w:p>
          <w:p w14:paraId="23F4D8B3" w14:textId="77777777" w:rsidR="00621F01" w:rsidRDefault="00621F01" w:rsidP="00AA1B75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</w:p>
          <w:p w14:paraId="38550D80" w14:textId="2EC70418" w:rsidR="00621F01" w:rsidRPr="00E66653" w:rsidRDefault="00621F01" w:rsidP="00AA1B75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</w:p>
        </w:tc>
      </w:tr>
      <w:tr w:rsidR="00621F01" w:rsidRPr="00853506" w14:paraId="362489FF" w14:textId="77777777" w:rsidTr="00621F01">
        <w:trPr>
          <w:trHeight w:val="1673"/>
          <w:jc w:val="center"/>
        </w:trPr>
        <w:tc>
          <w:tcPr>
            <w:tcW w:w="437" w:type="dxa"/>
          </w:tcPr>
          <w:p w14:paraId="37CC7EE2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1741534" w14:textId="77777777" w:rsidR="00621F01" w:rsidRPr="00E66653" w:rsidRDefault="00621F01" w:rsidP="00621F01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38464" behindDoc="0" locked="0" layoutInCell="1" allowOverlap="1" wp14:anchorId="7D5F3C68" wp14:editId="499D5E03">
                      <wp:simplePos x="0" y="0"/>
                      <wp:positionH relativeFrom="column">
                        <wp:posOffset>205482</wp:posOffset>
                      </wp:positionH>
                      <wp:positionV relativeFrom="paragraph">
                        <wp:posOffset>410871</wp:posOffset>
                      </wp:positionV>
                      <wp:extent cx="1665845" cy="603677"/>
                      <wp:effectExtent l="38100" t="19050" r="29845" b="25400"/>
                      <wp:wrapNone/>
                      <wp:docPr id="45" name="Group 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6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C8C8562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543F48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CFC4FC5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13"/>
                              <wps:cNvSpPr txBox="1"/>
                              <wps:spPr>
                                <a:xfrm>
                                  <a:off x="952015" y="128132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CE57301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D5F3C68" id="Group 45" o:spid="_x0000_s1060" style="position:absolute;left:0;text-align:left;margin-left:16.2pt;margin-top:32.35pt;width:131.15pt;height:47.55pt;z-index:251838464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">
                      <v:shape id="Text Box 13" o:spid="_x0000_s1061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0C8C8562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  <v:textbox>
                          <w:txbxContent>
                            <w:p w14:paraId="57543F48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3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<v:textbox>
                          <w:txbxContent>
                            <w:p w14:paraId="3CFC4FC5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9520;top:1281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<v:textbox>
                          <w:txbxContent>
                            <w:p w14:paraId="5CE57301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65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" strokecolor="windowText">
                        <v:stroke startarrow="open" endarrow="open"/>
                      </v:shape>
                      <v:shape id="Straight Arrow Connector 2" o:spid="_x0000_s1066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" strokecolor="windowText">
                        <v:stroke startarrow="open" endarrow="open"/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>در شکل زیر دو خط یکدیگر را قطع کرده اند. با کامل کردن روابط زیر نتیجه بگیرید دو زاویه متقابل به راس برابرند.</w:t>
            </w:r>
          </w:p>
          <w:p w14:paraId="3B2C862F" w14:textId="3136F948" w:rsidR="00621F01" w:rsidRPr="00E66653" w:rsidRDefault="00621F01" w:rsidP="00621F01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lang w:bidi="fa-IR"/>
              </w:rPr>
              <w:t xml:space="preserve">  </w:t>
            </w:r>
            <w:r w:rsidRPr="00E66653">
              <w:rPr>
                <w:b/>
                <w:bCs/>
                <w:noProof/>
                <w:position w:val="-34"/>
                <w:lang w:bidi="fa-IR"/>
              </w:rPr>
              <w:object w:dxaOrig="4800" w:dyaOrig="840" w14:anchorId="544F9824">
                <v:shape id="_x0000_i1098" type="#_x0000_t75" style="width:238.5pt;height:44.25pt" o:ole="">
                  <v:imagedata r:id="rId155" o:title=""/>
                </v:shape>
                <o:OLEObject Type="Embed" ProgID="Equation.DSMT4" ShapeID="_x0000_i1098" DrawAspect="Content" ObjectID="_1797247368" r:id="rId156"/>
              </w:object>
            </w:r>
            <w:r w:rsidRPr="00E66653">
              <w:rPr>
                <w:b/>
                <w:bCs/>
                <w:noProof/>
                <w:lang w:bidi="fa-IR"/>
              </w:rPr>
              <w:t xml:space="preserve">                    </w:t>
            </w:r>
          </w:p>
        </w:tc>
      </w:tr>
      <w:tr w:rsidR="00621F01" w:rsidRPr="00853506" w14:paraId="67CD96AF" w14:textId="77777777" w:rsidTr="00621F01">
        <w:trPr>
          <w:trHeight w:val="2121"/>
          <w:jc w:val="center"/>
        </w:trPr>
        <w:tc>
          <w:tcPr>
            <w:tcW w:w="437" w:type="dxa"/>
          </w:tcPr>
          <w:p w14:paraId="111AA832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41EE0576" w14:textId="250613C1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40512" behindDoc="0" locked="0" layoutInCell="1" allowOverlap="1" wp14:anchorId="71F8A0F2" wp14:editId="5044727E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34290</wp:posOffset>
                      </wp:positionV>
                      <wp:extent cx="1938869" cy="1169004"/>
                      <wp:effectExtent l="38100" t="38100" r="23495" b="6985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938869" cy="1169004"/>
                                <a:chOff x="73348" y="0"/>
                                <a:chExt cx="1793369" cy="105146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270F9E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1E3C376D">
                                        <v:shape id="_x0000_i1100" type="#_x0000_t75" style="width:18pt;height:21.75pt" o:ole="">
                                          <v:imagedata r:id="rId157" o:title=""/>
                                        </v:shape>
                                        <o:OLEObject Type="Embed" ProgID="Equation.DSMT4" ShapeID="_x0000_i1100" DrawAspect="Content" ObjectID="_1797247382" r:id="rId158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1AE7A40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82B0A4D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4AFF9BF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C564FB6" w14:textId="00E636F2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EA80C8F" w14:textId="77777777" w:rsidR="00621F01" w:rsidRPr="00456741" w:rsidRDefault="00621F01" w:rsidP="00621F01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F8A0F2" id="Group 481" o:spid="_x0000_s1067" style="position:absolute;left:0;text-align:left;margin-left:12.45pt;margin-top:2.7pt;width:152.65pt;height:92.05pt;z-index:251840512;mso-width-relative:margin;mso-height-relative:margin" coordorigin="733" coordsize="17933,10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">
                      <v:shape id="Straight Arrow Connector 1" o:spid="_x0000_s1068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69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70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71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72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73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74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75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76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07270F9E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1E3C376D">
                                  <v:shape id="_x0000_i2654" type="#_x0000_t75" style="width:18pt;height:21.75pt" o:ole="">
                                    <v:imagedata r:id="rId159" o:title=""/>
                                  </v:shape>
                                  <o:OLEObject Type="Embed" ProgID="Equation.DSMT4" ShapeID="_x0000_i2654" DrawAspect="Content" ObjectID="_1797247749" r:id="rId160"/>
                                </w:object>
                              </w: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77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11AE7A40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78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782B0A4D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79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14AFF9BF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80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0C564FB6" w14:textId="00E636F2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81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3EA80C8F" w14:textId="77777777" w:rsidR="00621F01" w:rsidRPr="00456741" w:rsidRDefault="00621F01" w:rsidP="00621F01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>در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شکل مقابل اگر اندازه</w:t>
            </w:r>
            <w:r w:rsidRPr="00E66653">
              <w:rPr>
                <w:b/>
                <w:bCs/>
                <w:noProof/>
                <w:color w:val="000000"/>
                <w:position w:val="-14"/>
                <w:lang w:bidi="fa-IR"/>
              </w:rPr>
              <w:object w:dxaOrig="1040" w:dyaOrig="520" w14:anchorId="32845FD2">
                <v:shape id="_x0000_i1101" type="#_x0000_t75" style="width:51.75pt;height:25.5pt" o:ole="">
                  <v:imagedata r:id="rId161" o:title=""/>
                </v:shape>
                <o:OLEObject Type="Embed" ProgID="Equation.DSMT4" ShapeID="_x0000_i1101" DrawAspect="Content" ObjectID="_1797247369" r:id="rId162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باشد‌:</w:t>
            </w:r>
          </w:p>
          <w:p w14:paraId="63546A43" w14:textId="7777777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387D89D8" w14:textId="77777777" w:rsidR="00621F01" w:rsidRPr="00E66653" w:rsidRDefault="00621F01" w:rsidP="00621F01">
            <w:pPr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  </w:t>
            </w:r>
            <w:r w:rsidRPr="00E66653">
              <w:rPr>
                <w:b/>
                <w:bCs/>
                <w:noProof/>
                <w:color w:val="000000"/>
                <w:lang w:bidi="fa-IR"/>
              </w:rPr>
              <w:t xml:space="preserve"> </w:t>
            </w:r>
            <w:r w:rsidRPr="00E66653">
              <w:rPr>
                <w:b/>
                <w:bCs/>
                <w:position w:val="-14"/>
                <w:lang w:bidi="fa-IR"/>
              </w:rPr>
              <w:object w:dxaOrig="1100" w:dyaOrig="460" w14:anchorId="1B5CC6AB">
                <v:shape id="_x0000_i1102" type="#_x0000_t75" style="width:55.5pt;height:25.5pt" o:ole="">
                  <v:imagedata r:id="rId163" o:title=""/>
                </v:shape>
                <o:OLEObject Type="Embed" ProgID="Equation.DSMT4" ShapeID="_x0000_i1102" DrawAspect="Content" ObjectID="_1797247370" r:id="rId164"/>
              </w:objec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                </w:t>
            </w:r>
            <w:r w:rsidRPr="00E66653">
              <w:rPr>
                <w:b/>
                <w:bCs/>
                <w:position w:val="-14"/>
                <w:lang w:bidi="fa-IR"/>
              </w:rPr>
              <w:object w:dxaOrig="1060" w:dyaOrig="460" w14:anchorId="513E5D9F">
                <v:shape id="_x0000_i1103" type="#_x0000_t75" style="width:55.5pt;height:25.5pt" o:ole="">
                  <v:imagedata r:id="rId165" o:title=""/>
                </v:shape>
                <o:OLEObject Type="Embed" ProgID="Equation.DSMT4" ShapeID="_x0000_i1103" DrawAspect="Content" ObjectID="_1797247371" r:id="rId166"/>
              </w:objec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</w:t>
            </w:r>
          </w:p>
          <w:p w14:paraId="46B34E3F" w14:textId="491784EA" w:rsidR="00621F01" w:rsidRPr="00E66653" w:rsidRDefault="00621F01" w:rsidP="00621F01">
            <w:pPr>
              <w:tabs>
                <w:tab w:val="left" w:pos="7359"/>
              </w:tabs>
              <w:rPr>
                <w:b/>
                <w:bCs/>
                <w:noProof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</w: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                </w:t>
            </w:r>
            <w:r w:rsidRPr="00E66653">
              <w:rPr>
                <w:b/>
                <w:bCs/>
                <w:position w:val="-14"/>
                <w:lang w:bidi="fa-IR"/>
              </w:rPr>
              <w:object w:dxaOrig="1120" w:dyaOrig="460" w14:anchorId="1F29B61D">
                <v:shape id="_x0000_i1104" type="#_x0000_t75" style="width:57.75pt;height:25.5pt" o:ole="">
                  <v:imagedata r:id="rId167" o:title=""/>
                </v:shape>
                <o:OLEObject Type="Embed" ProgID="Equation.DSMT4" ShapeID="_x0000_i1104" DrawAspect="Content" ObjectID="_1797247372" r:id="rId168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      </w:t>
            </w:r>
          </w:p>
        </w:tc>
      </w:tr>
      <w:tr w:rsidR="00621F01" w:rsidRPr="00853506" w14:paraId="673AF2B2" w14:textId="77777777" w:rsidTr="00621F01">
        <w:trPr>
          <w:trHeight w:val="2121"/>
          <w:jc w:val="center"/>
        </w:trPr>
        <w:tc>
          <w:tcPr>
            <w:tcW w:w="437" w:type="dxa"/>
          </w:tcPr>
          <w:p w14:paraId="57B26DFC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6F17EBC" w14:textId="7777777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42560" behindDoc="0" locked="0" layoutInCell="1" allowOverlap="1" wp14:anchorId="30CC8612" wp14:editId="31402553">
                      <wp:simplePos x="0" y="0"/>
                      <wp:positionH relativeFrom="column">
                        <wp:posOffset>30118</wp:posOffset>
                      </wp:positionH>
                      <wp:positionV relativeFrom="paragraph">
                        <wp:posOffset>132262</wp:posOffset>
                      </wp:positionV>
                      <wp:extent cx="1920765" cy="1015367"/>
                      <wp:effectExtent l="0" t="0" r="3810" b="0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1015367"/>
                                <a:chOff x="0" y="-31950"/>
                                <a:chExt cx="2321295" cy="1227512"/>
                              </a:xfrm>
                            </wpg:grpSpPr>
                            <wpg:grpSp>
                              <wpg:cNvPr id="53" name="Group 53"/>
                              <wpg:cNvGrpSpPr/>
                              <wpg:grpSpPr>
                                <a:xfrm>
                                  <a:off x="0" y="-31950"/>
                                  <a:ext cx="2321295" cy="1226345"/>
                                  <a:chOff x="2045453" y="71417"/>
                                  <a:chExt cx="2321295" cy="1226345"/>
                                </a:xfrm>
                              </wpg:grpSpPr>
                              <wpg:grpSp>
                                <wpg:cNvPr id="54" name="Group 54"/>
                                <wpg:cNvGrpSpPr/>
                                <wpg:grpSpPr>
                                  <a:xfrm>
                                    <a:off x="2045453" y="71417"/>
                                    <a:ext cx="2321295" cy="1226345"/>
                                    <a:chOff x="1924579" y="71417"/>
                                    <a:chExt cx="2321295" cy="1226345"/>
                                  </a:xfrm>
                                </wpg:grpSpPr>
                                <wps:wsp>
                                  <wps:cNvPr id="55" name="Straight Arrow Connector 55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6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73403" y="7141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47C05BF" w14:textId="77777777" w:rsidR="00621F01" w:rsidRPr="001A3703" w:rsidRDefault="00621F01" w:rsidP="00621F01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5B2278AA">
                                            <v:shape id="_x0000_i1106" type="#_x0000_t75" style="width:14.25pt;height:14.25pt" o:ole="">
                                              <v:imagedata r:id="rId169" o:title=""/>
                                            </v:shape>
                                            <o:OLEObject Type="Embed" ProgID="Equation.DSMT4" ShapeID="_x0000_i1106" DrawAspect="Content" ObjectID="_1797247383" r:id="rId17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235D8D8" w14:textId="77777777" w:rsidR="00621F01" w:rsidRPr="001A3703" w:rsidRDefault="00621F01" w:rsidP="00621F01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34F5511F">
                                            <v:shape id="_x0000_i1108" type="#_x0000_t75" style="width:14.25pt;height:14.25pt" o:ole="">
                                              <v:imagedata r:id="rId171" o:title=""/>
                                            </v:shape>
                                            <o:OLEObject Type="Embed" ProgID="Equation.DSMT4" ShapeID="_x0000_i1108" DrawAspect="Content" ObjectID="_1797247384" r:id="rId17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58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62FD164" w14:textId="77777777" w:rsidR="00621F01" w:rsidRPr="001A3703" w:rsidRDefault="00621F01" w:rsidP="00621F01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26CCB45B">
                                            <v:shape id="_x0000_i1110" type="#_x0000_t75" style="width:14.25pt;height:14.25pt" o:ole="">
                                              <v:imagedata r:id="rId173" o:title=""/>
                                            </v:shape>
                                            <o:OLEObject Type="Embed" ProgID="Equation.DSMT4" ShapeID="_x0000_i1110" DrawAspect="Content" ObjectID="_1797247385" r:id="rId17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5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9205018" w14:textId="77777777" w:rsidR="00621F01" w:rsidRPr="001A3703" w:rsidRDefault="00621F01" w:rsidP="00621F01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4380A3FF">
                                            <v:shape id="_x0000_i1112" type="#_x0000_t75" style="width:10.5pt;height:10.5pt" o:ole="">
                                              <v:imagedata r:id="rId175" o:title=""/>
                                            </v:shape>
                                            <o:OLEObject Type="Embed" ProgID="Equation.DSMT4" ShapeID="_x0000_i1112" DrawAspect="Content" ObjectID="_1797247386" r:id="rId17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60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4994F17" w14:textId="77777777" w:rsidR="00621F01" w:rsidRPr="001A3703" w:rsidRDefault="00621F01" w:rsidP="00621F01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27AD761F">
                                            <v:shape id="_x0000_i1114" type="#_x0000_t75" style="width:14.25pt;height:13.5pt" o:ole="">
                                              <v:imagedata r:id="rId177" o:title=""/>
                                            </v:shape>
                                            <o:OLEObject Type="Embed" ProgID="Equation.DSMT4" ShapeID="_x0000_i1114" DrawAspect="Content" ObjectID="_1797247387" r:id="rId17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" name="Isosceles Triangle 6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2" name="Arc 62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7BF84D" w14:textId="77777777" w:rsidR="00621F01" w:rsidRPr="00D159FA" w:rsidRDefault="00621F01" w:rsidP="00621F01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CC8612" id="Group 52" o:spid="_x0000_s1082" style="position:absolute;left:0;text-align:left;margin-left:2.35pt;margin-top:10.4pt;width:151.25pt;height:79.95pt;z-index:251842560;mso-height-relative:margin" coordorigin=",-319" coordsize="23212,1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">
                      <v:group id="Group 53" o:spid="_x0000_s1083" style="position:absolute;top:-319;width:23212;height:12262" coordorigin="20454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<v:group id="Group 54" o:spid="_x0000_s1084" style="position:absolute;left:20454;top:714;width:23213;height:12263" coordorigin="19245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<v:shape id="Straight Arrow Connector 55" o:spid="_x0000_s1085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" strokecolor="black [3213]" strokeweight="1.5pt">
                            <v:stroke startarrow="block" endarrow="block"/>
                          </v:shape>
                          <v:shape id="Text Box 255" o:spid="_x0000_s1086" type="#_x0000_t202" style="position:absolute;left:25734;top:714;width:3349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547C05BF" w14:textId="77777777" w:rsidR="00621F01" w:rsidRPr="001A3703" w:rsidRDefault="00621F01" w:rsidP="00621F01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5B2278AA">
                                      <v:shape id="_x0000_i2699" type="#_x0000_t75" style="width:14.25pt;height:14.25pt" o:ole="">
                                        <v:imagedata r:id="rId179" o:title=""/>
                                      </v:shape>
                                      <o:OLEObject Type="Embed" ProgID="Equation.DSMT4" ShapeID="_x0000_i2699" DrawAspect="Content" ObjectID="_1797247750" r:id="rId18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7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" filled="f" stroked="f">
                            <v:textbox inset="1.98119mm,.99061mm,1.98119mm,.99061mm">
                              <w:txbxContent>
                                <w:p w14:paraId="4235D8D8" w14:textId="77777777" w:rsidR="00621F01" w:rsidRPr="001A3703" w:rsidRDefault="00621F01" w:rsidP="00621F01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34F5511F">
                                      <v:shape id="_x0000_i2700" type="#_x0000_t75" style="width:14.25pt;height:14.25pt" o:ole="">
                                        <v:imagedata r:id="rId181" o:title=""/>
                                      </v:shape>
                                      <o:OLEObject Type="Embed" ProgID="Equation.DSMT4" ShapeID="_x0000_i2700" DrawAspect="Content" ObjectID="_1797247751" r:id="rId18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8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" filled="f" stroked="f">
                            <v:textbox inset="1.98119mm,.99061mm,1.98119mm,.99061mm">
                              <w:txbxContent>
                                <w:p w14:paraId="162FD164" w14:textId="77777777" w:rsidR="00621F01" w:rsidRPr="001A3703" w:rsidRDefault="00621F01" w:rsidP="00621F01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26CCB45B">
                                      <v:shape id="_x0000_i2701" type="#_x0000_t75" style="width:14.25pt;height:14.25pt" o:ole="">
                                        <v:imagedata r:id="rId183" o:title=""/>
                                      </v:shape>
                                      <o:OLEObject Type="Embed" ProgID="Equation.DSMT4" ShapeID="_x0000_i2701" DrawAspect="Content" ObjectID="_1797247752" r:id="rId18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9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39205018" w14:textId="77777777" w:rsidR="00621F01" w:rsidRPr="001A3703" w:rsidRDefault="00621F01" w:rsidP="00621F01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4380A3FF">
                                      <v:shape id="_x0000_i2702" type="#_x0000_t75" style="width:10.5pt;height:10.5pt" o:ole="">
                                        <v:imagedata r:id="rId185" o:title=""/>
                                      </v:shape>
                                      <o:OLEObject Type="Embed" ProgID="Equation.DSMT4" ShapeID="_x0000_i2702" DrawAspect="Content" ObjectID="_1797247753" r:id="rId18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0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" filled="f" stroked="f">
                            <v:textbox inset="1.98119mm,.99061mm,1.98119mm,.99061mm">
                              <w:txbxContent>
                                <w:p w14:paraId="44994F17" w14:textId="77777777" w:rsidR="00621F01" w:rsidRPr="001A3703" w:rsidRDefault="00621F01" w:rsidP="00621F01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27AD761F">
                                      <v:shape id="_x0000_i2703" type="#_x0000_t75" style="width:14.25pt;height:13.5pt" o:ole="">
                                        <v:imagedata r:id="rId187" o:title=""/>
                                      </v:shape>
                                      <o:OLEObject Type="Embed" ProgID="Equation.DSMT4" ShapeID="_x0000_i2703" DrawAspect="Content" ObjectID="_1797247754" r:id="rId18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61" o:spid="_x0000_s1091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" adj="5493" filled="f" strokecolor="black [3213]" strokeweight="2pt"/>
                      </v:group>
                      <v:shape id="Arc 62" o:spid="_x0000_s1092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63" o:spid="_x0000_s1093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<v:textbox>
                          <w:txbxContent>
                            <w:p w14:paraId="487BF84D" w14:textId="77777777" w:rsidR="00621F01" w:rsidRPr="00D159FA" w:rsidRDefault="00621F01" w:rsidP="00621F01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0997C732" w14:textId="7777777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الف) نام یک پاره خط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>...............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            </w:t>
            </w:r>
          </w:p>
          <w:p w14:paraId="1EC174ED" w14:textId="7777777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ب) نام یک نیم خط 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............... </w:t>
            </w:r>
          </w:p>
          <w:p w14:paraId="7EAF5E91" w14:textId="7777777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ج) نام یک خط راست 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>...............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           </w:t>
            </w:r>
          </w:p>
          <w:p w14:paraId="73322ED1" w14:textId="28CBE2E7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د) زاویه </w:t>
            </w:r>
            <w:r w:rsidRPr="00E66653">
              <w:rPr>
                <w:b/>
                <w:bCs/>
                <w:noProof/>
                <w:color w:val="000000"/>
                <w:position w:val="-14"/>
                <w:lang w:bidi="fa-IR"/>
              </w:rPr>
              <w:object w:dxaOrig="340" w:dyaOrig="460" w14:anchorId="6849327B">
                <v:shape id="_x0000_i1115" type="#_x0000_t75" style="width:16.5pt;height:21.75pt" o:ole="">
                  <v:imagedata r:id="rId189" o:title=""/>
                </v:shape>
                <o:OLEObject Type="Embed" ProgID="Equation.DSMT4" ShapeID="_x0000_i1115" DrawAspect="Content" ObjectID="_1797247373" r:id="rId190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را با سه حرف بنویسید: ...............</w:t>
            </w:r>
          </w:p>
        </w:tc>
      </w:tr>
      <w:tr w:rsidR="00621F01" w:rsidRPr="00853506" w14:paraId="775FCC18" w14:textId="77777777" w:rsidTr="00621F01">
        <w:trPr>
          <w:trHeight w:val="1687"/>
          <w:jc w:val="center"/>
        </w:trPr>
        <w:tc>
          <w:tcPr>
            <w:tcW w:w="437" w:type="dxa"/>
          </w:tcPr>
          <w:p w14:paraId="05391E85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55D2EE2C" w14:textId="77777777" w:rsidR="00621F01" w:rsidRPr="00621F01" w:rsidRDefault="00621F01" w:rsidP="00621F01">
            <w:pPr>
              <w:rPr>
                <w:b/>
                <w:bCs/>
                <w:rtl/>
              </w:rPr>
            </w:pPr>
            <w:r w:rsidRPr="00621F01">
              <w:rPr>
                <w:rFonts w:cs="0 Nazanin Bold" w:hint="cs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844608" behindDoc="0" locked="0" layoutInCell="1" allowOverlap="1" wp14:anchorId="56B7A949" wp14:editId="5EE628BA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20320</wp:posOffset>
                  </wp:positionV>
                  <wp:extent cx="1920750" cy="1019538"/>
                  <wp:effectExtent l="0" t="0" r="3810" b="9525"/>
                  <wp:wrapNone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0750" cy="1019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21F01">
              <w:rPr>
                <w:rFonts w:hint="cs"/>
                <w:b/>
                <w:bCs/>
                <w:sz w:val="20"/>
                <w:rtl/>
              </w:rPr>
              <w:t>در هر مورد چه تبدیلی ص</w:t>
            </w:r>
            <w:r w:rsidRPr="00621F01">
              <w:rPr>
                <w:rFonts w:hint="cs"/>
                <w:b/>
                <w:bCs/>
                <w:rtl/>
              </w:rPr>
              <w:t>ورت گرفته است؟ (تقارن-انتقال-دوران)</w:t>
            </w:r>
          </w:p>
          <w:p w14:paraId="1807E162" w14:textId="77777777" w:rsidR="00621F01" w:rsidRPr="00F26E2D" w:rsidRDefault="00621F01" w:rsidP="00621F01">
            <w:pPr>
              <w:tabs>
                <w:tab w:val="left" w:pos="3000"/>
              </w:tabs>
            </w:pPr>
            <w:r>
              <w:rPr>
                <w:rFonts w:hint="cs"/>
                <w:rtl/>
              </w:rPr>
              <w:t xml:space="preserve">              </w:t>
            </w:r>
            <w:r w:rsidRPr="007F687C">
              <w:rPr>
                <w:position w:val="-6"/>
              </w:rPr>
              <w:object w:dxaOrig="1640" w:dyaOrig="440" w14:anchorId="6D30F02F">
                <v:shape id="_x0000_i1116" type="#_x0000_t75" style="width:81.75pt;height:21.75pt" o:ole="">
                  <v:imagedata r:id="rId192" o:title=""/>
                </v:shape>
                <o:OLEObject Type="Embed" ProgID="Equation.DSMT4" ShapeID="_x0000_i1116" DrawAspect="Content" ObjectID="_1797247374" r:id="rId193"/>
              </w:object>
            </w:r>
            <w:r>
              <w:rPr>
                <w:rFonts w:hint="cs"/>
                <w:rtl/>
              </w:rPr>
              <w:t xml:space="preserve">              </w:t>
            </w:r>
            <w:r>
              <w:rPr>
                <w:rtl/>
              </w:rPr>
              <w:t xml:space="preserve"> </w:t>
            </w:r>
            <w:r>
              <w:t xml:space="preserve">     </w:t>
            </w:r>
            <w:r w:rsidRPr="008E3F1F">
              <w:rPr>
                <w:position w:val="-6"/>
              </w:rPr>
              <w:object w:dxaOrig="1579" w:dyaOrig="460" w14:anchorId="097B2DCB">
                <v:shape id="_x0000_i1117" type="#_x0000_t75" style="width:79.5pt;height:23.25pt" o:ole="">
                  <v:imagedata r:id="rId194" o:title=""/>
                </v:shape>
                <o:OLEObject Type="Embed" ProgID="Equation.DSMT4" ShapeID="_x0000_i1117" DrawAspect="Content" ObjectID="_1797247375" r:id="rId195"/>
              </w:object>
            </w:r>
          </w:p>
          <w:p w14:paraId="015E2673" w14:textId="77777777" w:rsidR="00621F01" w:rsidRDefault="00621F01" w:rsidP="00621F01">
            <w:pPr>
              <w:tabs>
                <w:tab w:val="left" w:pos="7359"/>
              </w:tabs>
              <w:rPr>
                <w:rtl/>
              </w:rPr>
            </w:pPr>
            <w:r>
              <w:t xml:space="preserve">                                                             </w:t>
            </w:r>
          </w:p>
          <w:p w14:paraId="7B549833" w14:textId="13F5C5F3" w:rsidR="00621F01" w:rsidRPr="00E66653" w:rsidRDefault="00621F01" w:rsidP="00621F0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>
              <w:rPr>
                <w:rFonts w:hint="cs"/>
                <w:rtl/>
              </w:rPr>
              <w:t xml:space="preserve">                     </w:t>
            </w:r>
            <w:r w:rsidRPr="008E3F1F">
              <w:rPr>
                <w:position w:val="-6"/>
              </w:rPr>
              <w:object w:dxaOrig="3019" w:dyaOrig="460" w14:anchorId="55987BD1">
                <v:shape id="_x0000_i1118" type="#_x0000_t75" style="width:150.75pt;height:23.25pt" o:ole="">
                  <v:imagedata r:id="rId196" o:title=""/>
                </v:shape>
                <o:OLEObject Type="Embed" ProgID="Equation.DSMT4" ShapeID="_x0000_i1118" DrawAspect="Content" ObjectID="_1797247376" r:id="rId197"/>
              </w:object>
            </w:r>
            <w:r>
              <w:rPr>
                <w:rFonts w:hint="cs"/>
                <w:rtl/>
              </w:rPr>
              <w:t xml:space="preserve">   </w:t>
            </w:r>
          </w:p>
        </w:tc>
      </w:tr>
      <w:tr w:rsidR="00621F01" w:rsidRPr="00853506" w14:paraId="4BBBA7A4" w14:textId="77777777" w:rsidTr="00621F01">
        <w:trPr>
          <w:trHeight w:val="2121"/>
          <w:jc w:val="center"/>
        </w:trPr>
        <w:tc>
          <w:tcPr>
            <w:tcW w:w="437" w:type="dxa"/>
          </w:tcPr>
          <w:p w14:paraId="31C18366" w14:textId="77777777" w:rsidR="00621F01" w:rsidRPr="00853506" w:rsidRDefault="00621F01" w:rsidP="00AA1B75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4" w:type="dxa"/>
            <w:gridSpan w:val="2"/>
          </w:tcPr>
          <w:p w14:paraId="09018AED" w14:textId="7027839C" w:rsidR="00621F01" w:rsidRPr="00E66653" w:rsidRDefault="00621F01" w:rsidP="00621F01">
            <w:pPr>
              <w:rPr>
                <w:b/>
                <w:bCs/>
                <w:noProof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46656" behindDoc="0" locked="0" layoutInCell="1" allowOverlap="1" wp14:anchorId="66A002C8" wp14:editId="4414E1CE">
                      <wp:simplePos x="0" y="0"/>
                      <wp:positionH relativeFrom="column">
                        <wp:posOffset>88900</wp:posOffset>
                      </wp:positionH>
                      <wp:positionV relativeFrom="paragraph">
                        <wp:posOffset>-15875</wp:posOffset>
                      </wp:positionV>
                      <wp:extent cx="1149985" cy="1403478"/>
                      <wp:effectExtent l="0" t="0" r="0" b="635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403478"/>
                                <a:chOff x="23869" y="-120259"/>
                                <a:chExt cx="1315598" cy="1605920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120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477DDD6" w14:textId="77777777" w:rsidR="00621F01" w:rsidRDefault="00621F01" w:rsidP="00621F01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B10273" w14:textId="77777777" w:rsidR="00621F01" w:rsidRDefault="00621F01" w:rsidP="00621F01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1E71B4" w14:textId="77777777" w:rsidR="00621F01" w:rsidRDefault="00621F01" w:rsidP="00621F01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8795EC" w14:textId="77777777" w:rsidR="00621F01" w:rsidRDefault="00621F01" w:rsidP="00621F01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DA9C50" w14:textId="77777777" w:rsidR="00621F01" w:rsidRDefault="00621F01" w:rsidP="00621F01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11326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F5A133" w14:textId="77777777" w:rsidR="00621F01" w:rsidRDefault="00621F01" w:rsidP="00621F01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6A002C8" id="Group 253" o:spid="_x0000_s1094" style="position:absolute;left:0;text-align:left;margin-left:7pt;margin-top:-1.25pt;width:90.55pt;height:110.5pt;z-index:251846656;mso-width-relative:margin;mso-height-relative:margin" coordorigin="238,-1202" coordsize="131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">
                      <v:group id="Group 202" o:spid="_x0000_s1095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96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97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098" type="#_x0000_t202" style="position:absolute;left:4031;top:-120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2477DDD6" w14:textId="77777777" w:rsidR="00621F01" w:rsidRDefault="00621F01" w:rsidP="00621F01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99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23B10273" w14:textId="77777777" w:rsidR="00621F01" w:rsidRDefault="00621F01" w:rsidP="00621F01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100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191E71B4" w14:textId="77777777" w:rsidR="00621F01" w:rsidRDefault="00621F01" w:rsidP="00621F01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101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5C8795EC" w14:textId="77777777" w:rsidR="00621F01" w:rsidRDefault="00621F01" w:rsidP="00621F01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102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12DA9C50" w14:textId="77777777" w:rsidR="00621F01" w:rsidRDefault="00621F01" w:rsidP="00621F01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103" type="#_x0000_t202" style="position:absolute;left:7147;top:-113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34F5A133" w14:textId="77777777" w:rsidR="00621F01" w:rsidRDefault="00621F01" w:rsidP="00621F01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rtl/>
              </w:rPr>
              <w:t>/</w:t>
            </w: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>در شکل مقابل دو مثلث هم نهشت هستند.</w:t>
            </w:r>
          </w:p>
          <w:p w14:paraId="1B3B5D9F" w14:textId="77777777" w:rsidR="00621F01" w:rsidRPr="00E66653" w:rsidRDefault="00621F01" w:rsidP="00621F01">
            <w:pPr>
              <w:rPr>
                <w:noProof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 xml:space="preserve">الف)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نوع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تبدیل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را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بنویسید: ......................</w:t>
            </w:r>
          </w:p>
          <w:p w14:paraId="7F16BE62" w14:textId="77777777" w:rsidR="00621F01" w:rsidRPr="00E66653" w:rsidRDefault="00621F01" w:rsidP="00621F01">
            <w:pPr>
              <w:rPr>
                <w:b/>
                <w:bCs/>
                <w:noProof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 xml:space="preserve">ج ) </w: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تساوی اجزای متناظر </w:t>
            </w: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>را کامل کنید</w:t>
            </w:r>
            <w:r w:rsidRPr="00E66653">
              <w:rPr>
                <w:rFonts w:hint="cs"/>
                <w:b/>
                <w:bCs/>
                <w:noProof/>
                <w:rtl/>
                <w:lang w:val="fa-IR"/>
              </w:rPr>
              <w:t>.</w:t>
            </w:r>
          </w:p>
          <w:p w14:paraId="67DAB0C0" w14:textId="2692BE6C" w:rsidR="00621F01" w:rsidRPr="00621F01" w:rsidRDefault="00621F01" w:rsidP="00621F01">
            <w:pPr>
              <w:rPr>
                <w:rFonts w:cs="0 Nazanin Bold"/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</w:rPr>
              <w:t xml:space="preserve">  </w:t>
            </w:r>
            <w:r w:rsidRPr="00E66653">
              <w:rPr>
                <w:b/>
                <w:bCs/>
                <w:noProof/>
                <w:position w:val="-34"/>
              </w:rPr>
              <w:object w:dxaOrig="1140" w:dyaOrig="840" w14:anchorId="36C2AA91">
                <v:shape id="_x0000_i1119" type="#_x0000_t75" style="width:57.75pt;height:43.5pt" o:ole="">
                  <v:imagedata r:id="rId198" o:title=""/>
                </v:shape>
                <o:OLEObject Type="Embed" ProgID="Equation.DSMT4" ShapeID="_x0000_i1119" DrawAspect="Content" ObjectID="_1797247377" r:id="rId199"/>
              </w:object>
            </w:r>
            <w:r w:rsidRPr="00E66653">
              <w:rPr>
                <w:b/>
                <w:bCs/>
                <w:noProof/>
              </w:rPr>
              <w:t xml:space="preserve">                                        </w:t>
            </w:r>
            <w:r w:rsidRPr="00E66653">
              <w:rPr>
                <w:b/>
                <w:bCs/>
                <w:noProof/>
                <w:position w:val="-36"/>
              </w:rPr>
              <w:object w:dxaOrig="920" w:dyaOrig="859" w14:anchorId="651652EB">
                <v:shape id="_x0000_i1120" type="#_x0000_t75" style="width:46.5pt;height:43.5pt" o:ole="">
                  <v:imagedata r:id="rId200" o:title=""/>
                </v:shape>
                <o:OLEObject Type="Embed" ProgID="Equation.DSMT4" ShapeID="_x0000_i1120" DrawAspect="Content" ObjectID="_1797247378" r:id="rId201"/>
              </w:object>
            </w:r>
            <w:r w:rsidRPr="00E66653">
              <w:rPr>
                <w:b/>
                <w:bCs/>
                <w:noProof/>
              </w:rPr>
              <w:t xml:space="preserve">                           </w:t>
            </w:r>
          </w:p>
        </w:tc>
      </w:tr>
    </w:tbl>
    <w:p w14:paraId="2B9E1918" w14:textId="3D2319F4" w:rsidR="00F26E2D" w:rsidRPr="00621F01" w:rsidRDefault="00365436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  <w:r w:rsidRPr="00853506">
        <w:rPr>
          <w:rFonts w:hint="cs"/>
          <w:b/>
          <w:bCs/>
          <w:rtl/>
          <w:lang w:bidi="fa-IR"/>
        </w:rPr>
        <w:t xml:space="preserve"> </w:t>
      </w:r>
    </w:p>
    <w:p w14:paraId="06A76BDA" w14:textId="602A1418" w:rsidR="00365436" w:rsidRPr="00853506" w:rsidRDefault="00365436" w:rsidP="008D6E8E">
      <w:pPr>
        <w:tabs>
          <w:tab w:val="left" w:pos="9193"/>
        </w:tabs>
        <w:rPr>
          <w:b/>
          <w:bCs/>
          <w:rtl/>
          <w:lang w:bidi="fa-IR"/>
        </w:rPr>
      </w:pPr>
      <w:r w:rsidRPr="00853506">
        <w:rPr>
          <w:rFonts w:hint="cs"/>
          <w:b/>
          <w:bCs/>
          <w:rtl/>
          <w:lang w:bidi="fa-IR"/>
        </w:rPr>
        <w:lastRenderedPageBreak/>
        <w:t xml:space="preserve"> </w:t>
      </w:r>
    </w:p>
    <w:p w14:paraId="4951BBE1" w14:textId="77777777" w:rsidR="00365436" w:rsidRPr="00621F01" w:rsidRDefault="00365436" w:rsidP="008D6E8E">
      <w:pPr>
        <w:tabs>
          <w:tab w:val="left" w:pos="9193"/>
        </w:tabs>
        <w:rPr>
          <w:b/>
          <w:bCs/>
          <w:sz w:val="4"/>
          <w:szCs w:val="4"/>
          <w:rtl/>
          <w:lang w:bidi="fa-IR"/>
        </w:rPr>
      </w:pPr>
    </w:p>
    <w:sectPr w:rsidR="00365436" w:rsidRPr="00621F01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omic Sans MS">
    <w:panose1 w:val="030F090203030206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5B2B78"/>
    <w:multiLevelType w:val="hybridMultilevel"/>
    <w:tmpl w:val="6D98EBC2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162A9"/>
    <w:rsid w:val="00023986"/>
    <w:rsid w:val="000249B0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104C6A"/>
    <w:rsid w:val="00114396"/>
    <w:rsid w:val="0012482F"/>
    <w:rsid w:val="00137608"/>
    <w:rsid w:val="001428BF"/>
    <w:rsid w:val="00142B87"/>
    <w:rsid w:val="00146201"/>
    <w:rsid w:val="001472AD"/>
    <w:rsid w:val="00155C9D"/>
    <w:rsid w:val="00162381"/>
    <w:rsid w:val="001828DA"/>
    <w:rsid w:val="00183E7D"/>
    <w:rsid w:val="001A67A3"/>
    <w:rsid w:val="001D501A"/>
    <w:rsid w:val="00211E27"/>
    <w:rsid w:val="002167E7"/>
    <w:rsid w:val="00225862"/>
    <w:rsid w:val="0023372F"/>
    <w:rsid w:val="00261F06"/>
    <w:rsid w:val="00272A17"/>
    <w:rsid w:val="00284A9B"/>
    <w:rsid w:val="00285659"/>
    <w:rsid w:val="00297CC1"/>
    <w:rsid w:val="002A539C"/>
    <w:rsid w:val="002B7FBC"/>
    <w:rsid w:val="002C3950"/>
    <w:rsid w:val="002E38CD"/>
    <w:rsid w:val="00305320"/>
    <w:rsid w:val="00324018"/>
    <w:rsid w:val="00331E09"/>
    <w:rsid w:val="00344635"/>
    <w:rsid w:val="003501FB"/>
    <w:rsid w:val="003553D1"/>
    <w:rsid w:val="00361AE0"/>
    <w:rsid w:val="00365436"/>
    <w:rsid w:val="003A49A8"/>
    <w:rsid w:val="003D4530"/>
    <w:rsid w:val="003F201D"/>
    <w:rsid w:val="00403F8F"/>
    <w:rsid w:val="00413DED"/>
    <w:rsid w:val="00422F4F"/>
    <w:rsid w:val="00446816"/>
    <w:rsid w:val="00456741"/>
    <w:rsid w:val="00476FD1"/>
    <w:rsid w:val="0048476C"/>
    <w:rsid w:val="00484A69"/>
    <w:rsid w:val="00491999"/>
    <w:rsid w:val="00493F33"/>
    <w:rsid w:val="004A2F1A"/>
    <w:rsid w:val="004A6BA0"/>
    <w:rsid w:val="004C2216"/>
    <w:rsid w:val="004D07B0"/>
    <w:rsid w:val="004D12A5"/>
    <w:rsid w:val="004D177A"/>
    <w:rsid w:val="004F13BA"/>
    <w:rsid w:val="004F36F0"/>
    <w:rsid w:val="004F3B0A"/>
    <w:rsid w:val="004F6BB4"/>
    <w:rsid w:val="0050383A"/>
    <w:rsid w:val="0050504A"/>
    <w:rsid w:val="0051227C"/>
    <w:rsid w:val="00523683"/>
    <w:rsid w:val="005409FD"/>
    <w:rsid w:val="0054623F"/>
    <w:rsid w:val="00556ECA"/>
    <w:rsid w:val="0056070D"/>
    <w:rsid w:val="005906DA"/>
    <w:rsid w:val="00593EEF"/>
    <w:rsid w:val="005A6A04"/>
    <w:rsid w:val="005A6B58"/>
    <w:rsid w:val="005B37B6"/>
    <w:rsid w:val="005B4146"/>
    <w:rsid w:val="005D3D71"/>
    <w:rsid w:val="005D62DA"/>
    <w:rsid w:val="005D7DF3"/>
    <w:rsid w:val="005E2CDC"/>
    <w:rsid w:val="005F0C15"/>
    <w:rsid w:val="00600F49"/>
    <w:rsid w:val="00611383"/>
    <w:rsid w:val="006164D7"/>
    <w:rsid w:val="00621F01"/>
    <w:rsid w:val="00626E1F"/>
    <w:rsid w:val="00632F1A"/>
    <w:rsid w:val="00642733"/>
    <w:rsid w:val="006603AA"/>
    <w:rsid w:val="00681F03"/>
    <w:rsid w:val="0068225B"/>
    <w:rsid w:val="00686BEF"/>
    <w:rsid w:val="006B2A9C"/>
    <w:rsid w:val="006D081F"/>
    <w:rsid w:val="006D1FA8"/>
    <w:rsid w:val="006D5CDA"/>
    <w:rsid w:val="006F0A8C"/>
    <w:rsid w:val="006F4570"/>
    <w:rsid w:val="007237AA"/>
    <w:rsid w:val="00731377"/>
    <w:rsid w:val="00734E2B"/>
    <w:rsid w:val="00744349"/>
    <w:rsid w:val="00750F3C"/>
    <w:rsid w:val="00751AFB"/>
    <w:rsid w:val="00752C53"/>
    <w:rsid w:val="0077009D"/>
    <w:rsid w:val="00777683"/>
    <w:rsid w:val="007867FF"/>
    <w:rsid w:val="00792BD3"/>
    <w:rsid w:val="00795386"/>
    <w:rsid w:val="00795934"/>
    <w:rsid w:val="007F6601"/>
    <w:rsid w:val="008036FE"/>
    <w:rsid w:val="00815946"/>
    <w:rsid w:val="00822AB4"/>
    <w:rsid w:val="00822ECD"/>
    <w:rsid w:val="00853506"/>
    <w:rsid w:val="00857B3B"/>
    <w:rsid w:val="00865589"/>
    <w:rsid w:val="00880161"/>
    <w:rsid w:val="008967F2"/>
    <w:rsid w:val="008D6E8E"/>
    <w:rsid w:val="008E3F1F"/>
    <w:rsid w:val="009054B3"/>
    <w:rsid w:val="00906868"/>
    <w:rsid w:val="00923D62"/>
    <w:rsid w:val="00924DCC"/>
    <w:rsid w:val="00927B8D"/>
    <w:rsid w:val="009355CD"/>
    <w:rsid w:val="0094753D"/>
    <w:rsid w:val="009539B9"/>
    <w:rsid w:val="009636CA"/>
    <w:rsid w:val="009A391A"/>
    <w:rsid w:val="009A4F79"/>
    <w:rsid w:val="009A7E1F"/>
    <w:rsid w:val="009C69FF"/>
    <w:rsid w:val="009D02D6"/>
    <w:rsid w:val="009E08B0"/>
    <w:rsid w:val="009E55F6"/>
    <w:rsid w:val="00A07EBA"/>
    <w:rsid w:val="00A160A5"/>
    <w:rsid w:val="00A27639"/>
    <w:rsid w:val="00A35E0F"/>
    <w:rsid w:val="00A43CC7"/>
    <w:rsid w:val="00A44AA6"/>
    <w:rsid w:val="00A63BB9"/>
    <w:rsid w:val="00A730F0"/>
    <w:rsid w:val="00A91302"/>
    <w:rsid w:val="00A95C67"/>
    <w:rsid w:val="00A96B6C"/>
    <w:rsid w:val="00AA1B41"/>
    <w:rsid w:val="00AA1B75"/>
    <w:rsid w:val="00AC3196"/>
    <w:rsid w:val="00AC45DC"/>
    <w:rsid w:val="00AC6A7F"/>
    <w:rsid w:val="00AD155D"/>
    <w:rsid w:val="00B05FB6"/>
    <w:rsid w:val="00B17FA6"/>
    <w:rsid w:val="00B25E3D"/>
    <w:rsid w:val="00B3251E"/>
    <w:rsid w:val="00B35C2F"/>
    <w:rsid w:val="00B52336"/>
    <w:rsid w:val="00B56848"/>
    <w:rsid w:val="00B61CEA"/>
    <w:rsid w:val="00B62634"/>
    <w:rsid w:val="00B642DC"/>
    <w:rsid w:val="00B651EA"/>
    <w:rsid w:val="00B766EA"/>
    <w:rsid w:val="00B85076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367FF"/>
    <w:rsid w:val="00C369CF"/>
    <w:rsid w:val="00C40DFA"/>
    <w:rsid w:val="00C5143A"/>
    <w:rsid w:val="00C54AC4"/>
    <w:rsid w:val="00C829B4"/>
    <w:rsid w:val="00C8449F"/>
    <w:rsid w:val="00C865A1"/>
    <w:rsid w:val="00CA1F4D"/>
    <w:rsid w:val="00CA6BD8"/>
    <w:rsid w:val="00CA7A86"/>
    <w:rsid w:val="00CB1812"/>
    <w:rsid w:val="00CB6371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3208B"/>
    <w:rsid w:val="00D4273B"/>
    <w:rsid w:val="00D45C0F"/>
    <w:rsid w:val="00D71394"/>
    <w:rsid w:val="00D71894"/>
    <w:rsid w:val="00D725A4"/>
    <w:rsid w:val="00D90FA3"/>
    <w:rsid w:val="00DB3782"/>
    <w:rsid w:val="00DE33E1"/>
    <w:rsid w:val="00DE78A9"/>
    <w:rsid w:val="00E113AF"/>
    <w:rsid w:val="00E22506"/>
    <w:rsid w:val="00E435AF"/>
    <w:rsid w:val="00E47931"/>
    <w:rsid w:val="00E60195"/>
    <w:rsid w:val="00E61B36"/>
    <w:rsid w:val="00E63716"/>
    <w:rsid w:val="00E76BD3"/>
    <w:rsid w:val="00E916C6"/>
    <w:rsid w:val="00EA34A1"/>
    <w:rsid w:val="00EA7D1C"/>
    <w:rsid w:val="00EE7A1A"/>
    <w:rsid w:val="00EF2132"/>
    <w:rsid w:val="00F26E2D"/>
    <w:rsid w:val="00F36D71"/>
    <w:rsid w:val="00F41C11"/>
    <w:rsid w:val="00F468C1"/>
    <w:rsid w:val="00F46BC7"/>
    <w:rsid w:val="00F800D9"/>
    <w:rsid w:val="00F8086F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66165EF1-061B-44D2-A59B-796E511E2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1B75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57B3B"/>
    <w:pPr>
      <w:ind w:left="720"/>
      <w:contextualSpacing/>
    </w:pPr>
  </w:style>
  <w:style w:type="table" w:styleId="PlainTable4">
    <w:name w:val="Plain Table 4"/>
    <w:basedOn w:val="TableNormal"/>
    <w:uiPriority w:val="44"/>
    <w:rsid w:val="00600F49"/>
    <w:pPr>
      <w:jc w:val="left"/>
    </w:pPr>
    <w:rPr>
      <w:rFonts w:eastAsia="Times New Roman" w:cs="Times New Roman"/>
      <w:i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1">
    <w:name w:val="Plain Table 1"/>
    <w:basedOn w:val="TableNormal"/>
    <w:uiPriority w:val="41"/>
    <w:rsid w:val="0079593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79593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632F1A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Strong">
    <w:name w:val="Strong"/>
    <w:basedOn w:val="DefaultParagraphFont"/>
    <w:qFormat/>
    <w:rsid w:val="005906D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e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0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89.e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4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image" Target="media/image90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e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emf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5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image" Target="media/image21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5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png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30.wmf"/><Relationship Id="rId195" Type="http://schemas.openxmlformats.org/officeDocument/2006/relationships/oleObject" Target="embeddings/oleObject93.bin"/><Relationship Id="rId190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8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70.wmf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png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image" Target="media/image93.wmf"/><Relationship Id="rId202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6</Pages>
  <Words>1529</Words>
  <Characters>872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69</cp:revision>
  <cp:lastPrinted>2021-12-25T05:02:00Z</cp:lastPrinted>
  <dcterms:created xsi:type="dcterms:W3CDTF">2022-12-16T17:03:00Z</dcterms:created>
  <dcterms:modified xsi:type="dcterms:W3CDTF">2025-01-01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